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footer1.xml" ContentType="application/vnd.openxmlformats-officedocument.wordprocessingml.footer+xml"/>
  <Override PartName="/word/header1.xml" ContentType="application/vnd.openxmlformats-officedocument.wordprocessingml.header+xml"/>
  <Override PartName="/word/endnotes.xml" ContentType="application/vnd.openxmlformats-officedocument.wordprocessingml.endnotes+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customXml/itemProps1.xml" ContentType="application/vnd.openxmlformats-officedocument.customXmlProperties+xml"/>
  <Override PartName="/word/numbering.xml" ContentType="application/vnd.openxmlformats-officedocument.wordprocessingml.numbering+xml"/>
  <Override PartName="/docProps/app.xml" ContentType="application/vnd.openxmlformats-officedocument.extended-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word/stylesWithEffects.xml" ContentType="application/vnd.ms-word.stylesWithEffect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ve:Ignorable="mv" ve:PreserveAttributes="mv:*">
  <w:body>
    <w:p w:rsidR="00B75505" w:rsidRDefault="0068739F" w:rsidP="00B75505">
      <w:pPr>
        <w:pStyle w:val="xworksheettype"/>
      </w:pPr>
      <w:r>
        <w:t>Experiment</w:t>
      </w:r>
      <w:r w:rsidR="00B75505">
        <w:t xml:space="preserve"> worksheet</w:t>
      </w:r>
    </w:p>
    <w:p w:rsidR="00580277" w:rsidRDefault="00692C72" w:rsidP="00344C78">
      <w:pPr>
        <w:pStyle w:val="xchapterhead"/>
        <w:ind w:left="0" w:firstLine="0"/>
      </w:pPr>
      <w:r>
        <w:t>3.1</w:t>
      </w:r>
      <w:r w:rsidR="00344C78">
        <w:t xml:space="preserve"> </w:t>
      </w:r>
      <w:r>
        <w:t>Energy can be transferred</w:t>
      </w:r>
    </w:p>
    <w:p w:rsidR="00344C78" w:rsidRPr="005127D6" w:rsidRDefault="00344C78" w:rsidP="00EC7914">
      <w:pPr>
        <w:pStyle w:val="xpagereference"/>
      </w:pPr>
      <w:r>
        <w:t xml:space="preserve">Pages </w:t>
      </w:r>
      <w:r w:rsidR="00692C72">
        <w:t>40</w:t>
      </w:r>
      <w:r>
        <w:t>–</w:t>
      </w:r>
      <w:r w:rsidR="00692C72">
        <w:t>4</w:t>
      </w:r>
      <w:r w:rsidR="00EC5B40">
        <w:t>3</w:t>
      </w:r>
      <w:r>
        <w:t xml:space="preserve"> and </w:t>
      </w:r>
      <w:r w:rsidR="00692C72">
        <w:t>168</w:t>
      </w:r>
      <w:r w:rsidR="00C113FB">
        <w:t>–169</w:t>
      </w:r>
    </w:p>
    <w:p w:rsidR="00115796" w:rsidRDefault="00692C72" w:rsidP="005127D6">
      <w:pPr>
        <w:pStyle w:val="xahead"/>
      </w:pPr>
      <w:r>
        <w:t>Skills lab</w:t>
      </w:r>
      <w:r w:rsidR="00B75505">
        <w:t xml:space="preserve"> 3.1</w:t>
      </w:r>
      <w:r w:rsidR="00F92E46">
        <w:t xml:space="preserve">: </w:t>
      </w:r>
      <w:r>
        <w:t>Drawing flow diagrams of energy transfer</w:t>
      </w:r>
    </w:p>
    <w:p w:rsidR="00737F4F" w:rsidRDefault="00737F4F" w:rsidP="00737F4F">
      <w:pPr>
        <w:pStyle w:val="xbhead"/>
      </w:pPr>
      <w:r>
        <w:t>What you need</w:t>
      </w:r>
    </w:p>
    <w:p w:rsidR="00692C72" w:rsidRPr="00B75505" w:rsidRDefault="00B75505" w:rsidP="00B75505">
      <w:pPr>
        <w:pStyle w:val="xlist"/>
      </w:pPr>
      <w:r w:rsidRPr="00B75505">
        <w:t xml:space="preserve">• </w:t>
      </w:r>
      <w:r w:rsidRPr="00B75505">
        <w:tab/>
      </w:r>
      <w:r w:rsidR="00692C72" w:rsidRPr="00B75505">
        <w:t>Station 1: A variety of windup toys</w:t>
      </w:r>
    </w:p>
    <w:p w:rsidR="00692C72" w:rsidRPr="00B75505" w:rsidRDefault="00B75505" w:rsidP="00B75505">
      <w:pPr>
        <w:pStyle w:val="xlist"/>
      </w:pPr>
      <w:r w:rsidRPr="00B75505">
        <w:t xml:space="preserve">• </w:t>
      </w:r>
      <w:r w:rsidRPr="00B75505">
        <w:tab/>
      </w:r>
      <w:r w:rsidR="00692C72" w:rsidRPr="00B75505">
        <w:t>Station 2: Battery, wires, small buzzer</w:t>
      </w:r>
    </w:p>
    <w:p w:rsidR="00692C72" w:rsidRPr="00B75505" w:rsidRDefault="00B75505" w:rsidP="00B75505">
      <w:pPr>
        <w:pStyle w:val="xlist"/>
      </w:pPr>
      <w:r w:rsidRPr="00B75505">
        <w:t xml:space="preserve">• </w:t>
      </w:r>
      <w:r w:rsidRPr="00B75505">
        <w:tab/>
      </w:r>
      <w:r w:rsidR="00692C72" w:rsidRPr="00B75505">
        <w:t>Station 3: Tuning fork</w:t>
      </w:r>
    </w:p>
    <w:p w:rsidR="00692C72" w:rsidRPr="00B75505" w:rsidRDefault="00B75505" w:rsidP="00B75505">
      <w:pPr>
        <w:pStyle w:val="xlist"/>
      </w:pPr>
      <w:r w:rsidRPr="00B75505">
        <w:t xml:space="preserve">• </w:t>
      </w:r>
      <w:r w:rsidRPr="00B75505">
        <w:tab/>
      </w:r>
      <w:r w:rsidR="00692C72" w:rsidRPr="00B75505">
        <w:t>Station 4: Plastic cup, water, salt, a</w:t>
      </w:r>
      <w:r>
        <w:t xml:space="preserve">luminium strip, copper strip, 2 </w:t>
      </w:r>
      <w:r w:rsidR="00692C72" w:rsidRPr="00B75505">
        <w:t>wires, multimeter</w:t>
      </w:r>
    </w:p>
    <w:p w:rsidR="00692C72" w:rsidRPr="00B75505" w:rsidRDefault="00B75505" w:rsidP="00B75505">
      <w:pPr>
        <w:pStyle w:val="xlist"/>
      </w:pPr>
      <w:r w:rsidRPr="00B75505">
        <w:t xml:space="preserve">• </w:t>
      </w:r>
      <w:r w:rsidRPr="00B75505">
        <w:tab/>
      </w:r>
      <w:r w:rsidR="00692C72" w:rsidRPr="00B75505">
        <w:t>Station 5: Plastic windmill, kettle</w:t>
      </w:r>
    </w:p>
    <w:p w:rsidR="00692C72" w:rsidRPr="00B75505" w:rsidRDefault="00B75505" w:rsidP="00B75505">
      <w:pPr>
        <w:pStyle w:val="xlist"/>
      </w:pPr>
      <w:r w:rsidRPr="00B75505">
        <w:t xml:space="preserve">• </w:t>
      </w:r>
      <w:r w:rsidRPr="00B75505">
        <w:tab/>
      </w:r>
      <w:r w:rsidR="00692C72" w:rsidRPr="00B75505">
        <w:t xml:space="preserve">Station 6: Toy car, ramp, measuring tape </w:t>
      </w:r>
    </w:p>
    <w:p w:rsidR="00692C72" w:rsidRPr="00692C72" w:rsidRDefault="00692C72" w:rsidP="00692C72">
      <w:pPr>
        <w:pStyle w:val="xbhead"/>
      </w:pPr>
      <w:r w:rsidRPr="00692C72">
        <w:t>What to do</w:t>
      </w:r>
    </w:p>
    <w:p w:rsidR="00692C72" w:rsidRPr="00692C72" w:rsidRDefault="00692C72" w:rsidP="00692C72">
      <w:pPr>
        <w:pStyle w:val="xparafo"/>
      </w:pPr>
      <w:r w:rsidRPr="00692C72">
        <w:t>Spread around the room are stations with</w:t>
      </w:r>
      <w:r>
        <w:t xml:space="preserve"> </w:t>
      </w:r>
      <w:r w:rsidRPr="00692C72">
        <w:t>different types of energy. Follow the steps</w:t>
      </w:r>
      <w:r>
        <w:t xml:space="preserve"> </w:t>
      </w:r>
      <w:r w:rsidRPr="00692C72">
        <w:t>below for each station.</w:t>
      </w:r>
    </w:p>
    <w:p w:rsidR="00692C72" w:rsidRPr="00692C72" w:rsidRDefault="00692C72" w:rsidP="00692C72">
      <w:pPr>
        <w:pStyle w:val="xbhead"/>
      </w:pPr>
      <w:r w:rsidRPr="00692C72">
        <w:t>STATION 1</w:t>
      </w:r>
    </w:p>
    <w:p w:rsidR="00692C72" w:rsidRPr="00692C72" w:rsidRDefault="00B75505" w:rsidP="00B75505">
      <w:pPr>
        <w:pStyle w:val="xlist"/>
      </w:pPr>
      <w:r>
        <w:t xml:space="preserve">1 </w:t>
      </w:r>
      <w:r>
        <w:tab/>
      </w:r>
      <w:r w:rsidR="00692C72" w:rsidRPr="00692C72">
        <w:t>Wind up the toys and watch them move.</w:t>
      </w:r>
    </w:p>
    <w:p w:rsidR="00692C72" w:rsidRPr="00692C72" w:rsidRDefault="00692C72" w:rsidP="00692C72">
      <w:pPr>
        <w:pStyle w:val="xbhead"/>
      </w:pPr>
      <w:r w:rsidRPr="00692C72">
        <w:t>STATION 2</w:t>
      </w:r>
    </w:p>
    <w:p w:rsidR="00692C72" w:rsidRPr="00692C72" w:rsidRDefault="00B75505" w:rsidP="00B75505">
      <w:pPr>
        <w:pStyle w:val="xlist"/>
      </w:pPr>
      <w:r>
        <w:t xml:space="preserve">1 </w:t>
      </w:r>
      <w:r>
        <w:tab/>
      </w:r>
      <w:r w:rsidR="00692C72">
        <w:t>Co</w:t>
      </w:r>
      <w:r w:rsidR="00692C72" w:rsidRPr="00692C72">
        <w:t>nnect the battery to a buzzer.</w:t>
      </w:r>
    </w:p>
    <w:p w:rsidR="00692C72" w:rsidRPr="00692C72" w:rsidRDefault="00692C72" w:rsidP="00692C72">
      <w:pPr>
        <w:pStyle w:val="xbhead"/>
      </w:pPr>
      <w:r w:rsidRPr="00692C72">
        <w:t>STATION 3</w:t>
      </w:r>
    </w:p>
    <w:p w:rsidR="00692C72" w:rsidRPr="00692C72" w:rsidRDefault="00B75505" w:rsidP="00B75505">
      <w:pPr>
        <w:pStyle w:val="xlist"/>
      </w:pPr>
      <w:r>
        <w:t xml:space="preserve">1 </w:t>
      </w:r>
      <w:r>
        <w:tab/>
      </w:r>
      <w:r w:rsidR="00692C72">
        <w:t>G</w:t>
      </w:r>
      <w:r w:rsidR="00692C72" w:rsidRPr="00692C72">
        <w:t>ently tap the forked end of the tuning fork</w:t>
      </w:r>
      <w:r w:rsidR="00692C72">
        <w:t xml:space="preserve"> </w:t>
      </w:r>
      <w:r w:rsidR="00692C72" w:rsidRPr="00692C72">
        <w:t>on the table.</w:t>
      </w:r>
    </w:p>
    <w:p w:rsidR="00B75505" w:rsidRDefault="00B75505" w:rsidP="00B75505">
      <w:pPr>
        <w:pStyle w:val="xlist"/>
      </w:pPr>
    </w:p>
    <w:p w:rsidR="00692C72" w:rsidRDefault="00B75505" w:rsidP="00B75505">
      <w:pPr>
        <w:pStyle w:val="xlist"/>
      </w:pPr>
      <w:r>
        <w:t xml:space="preserve">2 </w:t>
      </w:r>
      <w:r>
        <w:tab/>
      </w:r>
      <w:r w:rsidR="00692C72" w:rsidRPr="00692C72">
        <w:t>What do you notice happens?</w:t>
      </w:r>
    </w:p>
    <w:p w:rsidR="00B75505" w:rsidRPr="00B75505" w:rsidRDefault="00B75505" w:rsidP="00B75505">
      <w:pPr>
        <w:pStyle w:val="xlist"/>
      </w:pPr>
    </w:p>
    <w:p w:rsidR="00692C72" w:rsidRPr="00692C72" w:rsidRDefault="00692C72" w:rsidP="00692C72">
      <w:pPr>
        <w:pStyle w:val="xline"/>
      </w:pPr>
    </w:p>
    <w:p w:rsidR="00692C72" w:rsidRPr="00692C72" w:rsidRDefault="00692C72" w:rsidP="00692C72">
      <w:pPr>
        <w:pStyle w:val="xbhead"/>
      </w:pPr>
      <w:r w:rsidRPr="00692C72">
        <w:t>STATION 4</w:t>
      </w:r>
    </w:p>
    <w:p w:rsidR="00692C72" w:rsidRPr="00B75505" w:rsidRDefault="00B75505" w:rsidP="00B75505">
      <w:pPr>
        <w:pStyle w:val="xlist"/>
      </w:pPr>
      <w:r w:rsidRPr="00B75505">
        <w:t xml:space="preserve">1 </w:t>
      </w:r>
      <w:r w:rsidRPr="00B75505">
        <w:tab/>
      </w:r>
      <w:r w:rsidR="00692C72" w:rsidRPr="00B75505">
        <w:t>Fill most of the cup with water.</w:t>
      </w:r>
    </w:p>
    <w:p w:rsidR="00B75505" w:rsidRDefault="00B75505" w:rsidP="00B75505">
      <w:pPr>
        <w:pStyle w:val="xlist"/>
      </w:pPr>
    </w:p>
    <w:p w:rsidR="00692C72" w:rsidRPr="00B75505" w:rsidRDefault="00B75505" w:rsidP="00B75505">
      <w:pPr>
        <w:pStyle w:val="xlist"/>
      </w:pPr>
      <w:r w:rsidRPr="00B75505">
        <w:t xml:space="preserve">2 </w:t>
      </w:r>
      <w:r w:rsidRPr="00B75505">
        <w:tab/>
      </w:r>
      <w:r w:rsidR="00692C72" w:rsidRPr="00B75505">
        <w:t>Add 1 tablespoon of salt to the water.</w:t>
      </w:r>
    </w:p>
    <w:p w:rsidR="00B75505" w:rsidRDefault="00B75505" w:rsidP="00B75505">
      <w:pPr>
        <w:pStyle w:val="xlist"/>
      </w:pPr>
    </w:p>
    <w:p w:rsidR="00692C72" w:rsidRPr="00B75505" w:rsidRDefault="00B75505" w:rsidP="00B75505">
      <w:pPr>
        <w:pStyle w:val="xlist"/>
      </w:pPr>
      <w:r w:rsidRPr="00B75505">
        <w:t xml:space="preserve">3 </w:t>
      </w:r>
      <w:r w:rsidRPr="00B75505">
        <w:tab/>
      </w:r>
      <w:r w:rsidR="00692C72" w:rsidRPr="00B75505">
        <w:t>Fold a strip of aluminium and a strip of copper over opposite sides of the cup so that one end is in the saltwater and the other end is on the outside of the cup.</w:t>
      </w:r>
    </w:p>
    <w:p w:rsidR="00B75505" w:rsidRDefault="00B75505" w:rsidP="00B75505">
      <w:pPr>
        <w:pStyle w:val="xlist"/>
      </w:pPr>
    </w:p>
    <w:p w:rsidR="00692C72" w:rsidRPr="00B75505" w:rsidRDefault="00B75505" w:rsidP="00B75505">
      <w:pPr>
        <w:pStyle w:val="xlist"/>
      </w:pPr>
      <w:r w:rsidRPr="00B75505">
        <w:t xml:space="preserve">4 </w:t>
      </w:r>
      <w:r w:rsidRPr="00B75505">
        <w:tab/>
      </w:r>
      <w:r w:rsidR="00692C72" w:rsidRPr="00B75505">
        <w:t>Attach wires to the outside edges of the metal strips.</w:t>
      </w:r>
    </w:p>
    <w:p w:rsidR="00B75505" w:rsidRDefault="00B75505" w:rsidP="00B75505">
      <w:pPr>
        <w:pStyle w:val="xlist"/>
      </w:pPr>
    </w:p>
    <w:p w:rsidR="00692C72" w:rsidRPr="00B75505" w:rsidRDefault="00B75505" w:rsidP="00B75505">
      <w:pPr>
        <w:pStyle w:val="xlist"/>
      </w:pPr>
      <w:r w:rsidRPr="00B75505">
        <w:t xml:space="preserve">5 </w:t>
      </w:r>
      <w:r w:rsidRPr="00B75505">
        <w:tab/>
      </w:r>
      <w:r w:rsidR="00692C72" w:rsidRPr="00B75505">
        <w:t>Connect the multimeter to the wires and check the voltage reading.</w:t>
      </w:r>
    </w:p>
    <w:p w:rsidR="00B75505" w:rsidRDefault="00B75505" w:rsidP="00B75505">
      <w:pPr>
        <w:pStyle w:val="xlist"/>
      </w:pPr>
    </w:p>
    <w:p w:rsidR="00144040" w:rsidRDefault="00692C72" w:rsidP="00B75505">
      <w:pPr>
        <w:pStyle w:val="xlist"/>
      </w:pPr>
      <w:r w:rsidRPr="00B75505">
        <w:t>What energy does the multimeter read at this station?</w:t>
      </w:r>
    </w:p>
    <w:p w:rsidR="00B75505" w:rsidRPr="00B75505" w:rsidRDefault="00B75505" w:rsidP="00B75505">
      <w:pPr>
        <w:pStyle w:val="xlist"/>
      </w:pPr>
    </w:p>
    <w:p w:rsidR="00692C72" w:rsidRDefault="00692C72" w:rsidP="00692C72">
      <w:pPr>
        <w:pStyle w:val="xline"/>
      </w:pPr>
    </w:p>
    <w:p w:rsidR="00B75505" w:rsidRDefault="00B75505" w:rsidP="00B75505">
      <w:pPr>
        <w:pStyle w:val="xlist"/>
      </w:pPr>
    </w:p>
    <w:p w:rsidR="00692C72" w:rsidRPr="00C113FB" w:rsidRDefault="00B75505" w:rsidP="00C113FB">
      <w:pPr>
        <w:spacing w:before="0" w:after="200" w:line="276" w:lineRule="auto"/>
        <w:ind w:left="0" w:firstLine="0"/>
        <w:rPr>
          <w:rFonts w:cs="Arial"/>
          <w:sz w:val="22"/>
        </w:rPr>
      </w:pPr>
      <w:r>
        <w:br w:type="page"/>
      </w:r>
      <w:r w:rsidR="00692C72" w:rsidRPr="00692C72">
        <w:t>Where did this energy come from?</w:t>
      </w:r>
    </w:p>
    <w:p w:rsidR="00B75505" w:rsidRDefault="00B75505" w:rsidP="00B75505">
      <w:pPr>
        <w:pStyle w:val="xlist"/>
      </w:pPr>
    </w:p>
    <w:p w:rsidR="00692C72" w:rsidRDefault="00692C72" w:rsidP="00692C72">
      <w:pPr>
        <w:pStyle w:val="xline"/>
      </w:pPr>
    </w:p>
    <w:p w:rsidR="00692C72" w:rsidRDefault="00692C72" w:rsidP="00692C72">
      <w:pPr>
        <w:pStyle w:val="xlist"/>
      </w:pPr>
    </w:p>
    <w:p w:rsidR="00692C72" w:rsidRDefault="00692C72" w:rsidP="00692C72">
      <w:pPr>
        <w:pStyle w:val="xline"/>
      </w:pPr>
    </w:p>
    <w:p w:rsidR="00692C72" w:rsidRPr="00692C72" w:rsidRDefault="00692C72" w:rsidP="00692C72">
      <w:pPr>
        <w:pStyle w:val="xbhead"/>
      </w:pPr>
      <w:r w:rsidRPr="00692C72">
        <w:t>STATION 5</w:t>
      </w:r>
    </w:p>
    <w:p w:rsidR="00692C72" w:rsidRPr="00425247" w:rsidRDefault="00425247" w:rsidP="00425247">
      <w:pPr>
        <w:pStyle w:val="xlist"/>
      </w:pPr>
      <w:r w:rsidRPr="00425247">
        <w:t xml:space="preserve">1 </w:t>
      </w:r>
      <w:r w:rsidRPr="00425247">
        <w:tab/>
      </w:r>
      <w:r w:rsidR="00692C72" w:rsidRPr="00425247">
        <w:t>Blow on the plastic windmill.</w:t>
      </w:r>
    </w:p>
    <w:p w:rsidR="00425247" w:rsidRDefault="00425247" w:rsidP="00425247">
      <w:pPr>
        <w:pStyle w:val="xlist"/>
      </w:pPr>
    </w:p>
    <w:p w:rsidR="00692C72" w:rsidRDefault="00425247" w:rsidP="00425247">
      <w:pPr>
        <w:pStyle w:val="xlist"/>
      </w:pPr>
      <w:r w:rsidRPr="00425247">
        <w:t xml:space="preserve">2 </w:t>
      </w:r>
      <w:r w:rsidRPr="00425247">
        <w:tab/>
      </w:r>
      <w:r w:rsidR="00692C72" w:rsidRPr="00425247">
        <w:t>What energy makes the windmill move?</w:t>
      </w:r>
    </w:p>
    <w:p w:rsidR="00425247" w:rsidRPr="00425247" w:rsidRDefault="00425247" w:rsidP="00425247">
      <w:pPr>
        <w:pStyle w:val="xlist"/>
      </w:pPr>
    </w:p>
    <w:p w:rsidR="00692C72" w:rsidRPr="00692C72" w:rsidRDefault="00692C72" w:rsidP="00692C72">
      <w:pPr>
        <w:pStyle w:val="xline"/>
      </w:pPr>
    </w:p>
    <w:p w:rsidR="00425247" w:rsidRDefault="00425247" w:rsidP="00425247">
      <w:pPr>
        <w:pStyle w:val="xlist"/>
      </w:pPr>
    </w:p>
    <w:p w:rsidR="00692C72" w:rsidRDefault="00425247" w:rsidP="00425247">
      <w:pPr>
        <w:pStyle w:val="xlist"/>
      </w:pPr>
      <w:r>
        <w:t xml:space="preserve">3 </w:t>
      </w:r>
      <w:r>
        <w:tab/>
      </w:r>
      <w:r w:rsidR="00692C72" w:rsidRPr="00692C72">
        <w:t>Where did this energy come from?</w:t>
      </w:r>
    </w:p>
    <w:p w:rsidR="00425247" w:rsidRDefault="00425247" w:rsidP="00425247">
      <w:pPr>
        <w:pStyle w:val="xlist"/>
      </w:pPr>
    </w:p>
    <w:p w:rsidR="00692C72" w:rsidRDefault="00692C72" w:rsidP="00B741FA">
      <w:pPr>
        <w:pStyle w:val="xline"/>
      </w:pPr>
    </w:p>
    <w:p w:rsidR="00B741FA" w:rsidRDefault="00B741FA" w:rsidP="00B741FA">
      <w:pPr>
        <w:pStyle w:val="xlist"/>
      </w:pPr>
    </w:p>
    <w:p w:rsidR="00692C72" w:rsidRPr="00692C72" w:rsidRDefault="00692C72" w:rsidP="00B741FA">
      <w:pPr>
        <w:pStyle w:val="xline"/>
      </w:pPr>
    </w:p>
    <w:p w:rsidR="00425247" w:rsidRDefault="00425247" w:rsidP="00425247">
      <w:pPr>
        <w:pStyle w:val="xlist"/>
      </w:pPr>
    </w:p>
    <w:p w:rsidR="00692C72" w:rsidRPr="00425247" w:rsidRDefault="00425247" w:rsidP="00425247">
      <w:pPr>
        <w:pStyle w:val="xlist"/>
      </w:pPr>
      <w:r w:rsidRPr="00425247">
        <w:t xml:space="preserve">4 </w:t>
      </w:r>
      <w:r w:rsidRPr="00425247">
        <w:tab/>
      </w:r>
      <w:r w:rsidR="00692C72" w:rsidRPr="00425247">
        <w:t>Hold the plastic windmill over a boiling kettle while being careful not to burn yourself with the steam.</w:t>
      </w:r>
    </w:p>
    <w:p w:rsidR="00425247" w:rsidRDefault="00425247" w:rsidP="00425247">
      <w:pPr>
        <w:pStyle w:val="xlist"/>
      </w:pPr>
    </w:p>
    <w:p w:rsidR="00692C72" w:rsidRDefault="00425247" w:rsidP="00425247">
      <w:pPr>
        <w:pStyle w:val="xlist"/>
      </w:pPr>
      <w:r w:rsidRPr="00425247">
        <w:t xml:space="preserve">5 </w:t>
      </w:r>
      <w:r w:rsidRPr="00425247">
        <w:tab/>
      </w:r>
      <w:r w:rsidR="00692C72" w:rsidRPr="00425247">
        <w:t>Where is the energy coming from this time?</w:t>
      </w:r>
    </w:p>
    <w:p w:rsidR="00425247" w:rsidRPr="00425247" w:rsidRDefault="00425247" w:rsidP="00425247">
      <w:pPr>
        <w:pStyle w:val="xlist"/>
      </w:pPr>
    </w:p>
    <w:p w:rsidR="00B741FA" w:rsidRDefault="00B741FA" w:rsidP="00B741FA">
      <w:pPr>
        <w:pStyle w:val="xline"/>
      </w:pPr>
    </w:p>
    <w:p w:rsidR="00B741FA" w:rsidRDefault="00B741FA" w:rsidP="00B741FA">
      <w:pPr>
        <w:pStyle w:val="xlist"/>
      </w:pPr>
    </w:p>
    <w:p w:rsidR="00B741FA" w:rsidRPr="00692C72" w:rsidRDefault="00B741FA" w:rsidP="00B741FA">
      <w:pPr>
        <w:pStyle w:val="xline"/>
      </w:pPr>
    </w:p>
    <w:p w:rsidR="00692C72" w:rsidRPr="00692C72" w:rsidRDefault="00692C72" w:rsidP="00692C72">
      <w:pPr>
        <w:pStyle w:val="xbhead"/>
      </w:pPr>
      <w:r w:rsidRPr="00692C72">
        <w:t>STATION 6</w:t>
      </w:r>
    </w:p>
    <w:p w:rsidR="00692C72" w:rsidRDefault="00425247" w:rsidP="00425247">
      <w:pPr>
        <w:pStyle w:val="xlist"/>
      </w:pPr>
      <w:r w:rsidRPr="00425247">
        <w:t xml:space="preserve">1 </w:t>
      </w:r>
      <w:r w:rsidRPr="00425247">
        <w:tab/>
      </w:r>
      <w:r w:rsidR="00692C72" w:rsidRPr="00425247">
        <w:t>Set up the ramp so that the top end is 10 cm above the ground.</w:t>
      </w:r>
    </w:p>
    <w:p w:rsidR="00425247" w:rsidRPr="00425247" w:rsidRDefault="00425247" w:rsidP="00425247">
      <w:pPr>
        <w:pStyle w:val="xlist"/>
      </w:pPr>
    </w:p>
    <w:p w:rsidR="00692C72" w:rsidRDefault="00425247" w:rsidP="00425247">
      <w:pPr>
        <w:pStyle w:val="xlist"/>
      </w:pPr>
      <w:r w:rsidRPr="00425247">
        <w:t xml:space="preserve">2 </w:t>
      </w:r>
      <w:r w:rsidRPr="00425247">
        <w:tab/>
      </w:r>
      <w:r w:rsidR="00692C72" w:rsidRPr="00425247">
        <w:t>Place the car at the top of the ramp.</w:t>
      </w:r>
    </w:p>
    <w:p w:rsidR="00425247" w:rsidRPr="00425247" w:rsidRDefault="00425247" w:rsidP="00425247">
      <w:pPr>
        <w:pStyle w:val="xlist"/>
      </w:pPr>
    </w:p>
    <w:p w:rsidR="00692C72" w:rsidRDefault="00425247" w:rsidP="00425247">
      <w:pPr>
        <w:pStyle w:val="xlist"/>
      </w:pPr>
      <w:r w:rsidRPr="00425247">
        <w:t xml:space="preserve">3 </w:t>
      </w:r>
      <w:r w:rsidRPr="00425247">
        <w:tab/>
      </w:r>
      <w:r w:rsidR="00692C72" w:rsidRPr="00425247">
        <w:t>Allow the car to roll down the ramp and along the floor.</w:t>
      </w:r>
    </w:p>
    <w:p w:rsidR="00425247" w:rsidRPr="00425247" w:rsidRDefault="00425247" w:rsidP="00425247">
      <w:pPr>
        <w:pStyle w:val="xlist"/>
      </w:pPr>
    </w:p>
    <w:p w:rsidR="00692C72" w:rsidRDefault="00425247" w:rsidP="00425247">
      <w:pPr>
        <w:pStyle w:val="xlist"/>
      </w:pPr>
      <w:r w:rsidRPr="00425247">
        <w:t xml:space="preserve">4 </w:t>
      </w:r>
      <w:r w:rsidRPr="00425247">
        <w:tab/>
      </w:r>
      <w:r w:rsidR="00692C72" w:rsidRPr="00425247">
        <w:t>How far did the car roll?</w:t>
      </w:r>
    </w:p>
    <w:p w:rsidR="00425247" w:rsidRPr="00425247" w:rsidRDefault="00425247" w:rsidP="00425247">
      <w:pPr>
        <w:pStyle w:val="xlist"/>
      </w:pPr>
    </w:p>
    <w:p w:rsidR="00B741FA" w:rsidRPr="00B741FA" w:rsidRDefault="00B741FA" w:rsidP="00425247">
      <w:pPr>
        <w:pStyle w:val="xline"/>
      </w:pPr>
    </w:p>
    <w:p w:rsidR="00425247" w:rsidRDefault="00425247" w:rsidP="00425247">
      <w:pPr>
        <w:pStyle w:val="xlist"/>
      </w:pPr>
    </w:p>
    <w:p w:rsidR="00692C72" w:rsidRDefault="00425247" w:rsidP="00425247">
      <w:pPr>
        <w:pStyle w:val="xlist"/>
      </w:pPr>
      <w:r w:rsidRPr="00425247">
        <w:t xml:space="preserve">5 </w:t>
      </w:r>
      <w:r w:rsidRPr="00425247">
        <w:tab/>
      </w:r>
      <w:r w:rsidR="00692C72" w:rsidRPr="00425247">
        <w:t>Where did the energy for the car to move come from?</w:t>
      </w:r>
    </w:p>
    <w:p w:rsidR="00425247" w:rsidRPr="00425247" w:rsidRDefault="00425247" w:rsidP="00425247">
      <w:pPr>
        <w:pStyle w:val="xlist"/>
      </w:pPr>
    </w:p>
    <w:p w:rsidR="00B741FA" w:rsidRDefault="00B741FA" w:rsidP="00425247">
      <w:pPr>
        <w:pStyle w:val="xline"/>
      </w:pPr>
    </w:p>
    <w:p w:rsidR="00B741FA" w:rsidRDefault="00B741FA" w:rsidP="00425247">
      <w:pPr>
        <w:pStyle w:val="xlist"/>
        <w:ind w:left="0" w:firstLine="0"/>
      </w:pPr>
    </w:p>
    <w:p w:rsidR="00B741FA" w:rsidRPr="00692C72" w:rsidRDefault="00B741FA" w:rsidP="00425247">
      <w:pPr>
        <w:pStyle w:val="xline"/>
      </w:pPr>
    </w:p>
    <w:p w:rsidR="00425247" w:rsidRDefault="00425247" w:rsidP="00425247">
      <w:pPr>
        <w:pStyle w:val="xlist"/>
      </w:pPr>
    </w:p>
    <w:p w:rsidR="00692C72" w:rsidRDefault="00425247" w:rsidP="00425247">
      <w:pPr>
        <w:pStyle w:val="xlist"/>
      </w:pPr>
      <w:r>
        <w:t>6</w:t>
      </w:r>
      <w:r>
        <w:tab/>
        <w:t xml:space="preserve"> </w:t>
      </w:r>
      <w:r w:rsidR="00692C72">
        <w:t>H</w:t>
      </w:r>
      <w:r w:rsidR="00692C72" w:rsidRPr="00692C72">
        <w:t>ow could you increase this energy?</w:t>
      </w:r>
    </w:p>
    <w:p w:rsidR="00425247" w:rsidRDefault="00425247" w:rsidP="00425247">
      <w:pPr>
        <w:pStyle w:val="xlist"/>
      </w:pPr>
    </w:p>
    <w:p w:rsidR="00B741FA" w:rsidRDefault="00B741FA" w:rsidP="00B741FA">
      <w:pPr>
        <w:pStyle w:val="xline"/>
      </w:pPr>
    </w:p>
    <w:p w:rsidR="00B741FA" w:rsidRDefault="00B741FA" w:rsidP="00B741FA">
      <w:pPr>
        <w:pStyle w:val="xlist"/>
      </w:pPr>
    </w:p>
    <w:p w:rsidR="00B741FA" w:rsidRPr="00692C72" w:rsidRDefault="00B741FA" w:rsidP="00B741FA">
      <w:pPr>
        <w:pStyle w:val="xline"/>
      </w:pPr>
    </w:p>
    <w:p w:rsidR="00425247" w:rsidRPr="00C113FB" w:rsidRDefault="00C113FB" w:rsidP="00C113FB">
      <w:pPr>
        <w:spacing w:before="0" w:after="200" w:line="276" w:lineRule="auto"/>
        <w:ind w:left="0" w:firstLine="0"/>
        <w:rPr>
          <w:rStyle w:val="xfigtable"/>
          <w:rFonts w:eastAsia="MS Gothic" w:cs="Times New Roman"/>
          <w:caps w:val="0"/>
          <w:noProof/>
          <w:color w:val="auto"/>
          <w:sz w:val="28"/>
          <w:szCs w:val="28"/>
          <w:lang w:val="en-US" w:eastAsia="en-AU"/>
        </w:rPr>
      </w:pPr>
      <w:r>
        <w:rPr>
          <w:rStyle w:val="xfigtable"/>
          <w:bCs/>
        </w:rPr>
        <w:br w:type="page"/>
      </w:r>
      <w:r w:rsidR="00425247">
        <w:rPr>
          <w:b/>
          <w:caps/>
          <w:noProof/>
          <w:color w:val="000000"/>
          <w:sz w:val="18"/>
        </w:rPr>
        <w:drawing>
          <wp:inline distT="0" distB="0" distL="0" distR="0">
            <wp:extent cx="1319166" cy="103521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0972_00890.jpg"/>
                    <pic:cNvPicPr/>
                  </pic:nvPicPr>
                  <pic:blipFill>
                    <a:blip r:embed="rId8"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tretch>
                      <a:fillRect/>
                    </a:stretch>
                  </pic:blipFill>
                  <pic:spPr>
                    <a:xfrm>
                      <a:off x="0" y="0"/>
                      <a:ext cx="1329230" cy="1043112"/>
                    </a:xfrm>
                    <a:prstGeom prst="rect">
                      <a:avLst/>
                    </a:prstGeom>
                  </pic:spPr>
                </pic:pic>
              </a:graphicData>
            </a:graphic>
          </wp:inline>
        </w:drawing>
      </w:r>
    </w:p>
    <w:p w:rsidR="00430FB8" w:rsidRDefault="00430FB8" w:rsidP="001E7393">
      <w:pPr>
        <w:pStyle w:val="xcaption"/>
      </w:pPr>
      <w:r w:rsidRPr="00430FB8">
        <w:rPr>
          <w:rStyle w:val="xfigtable"/>
        </w:rPr>
        <w:t>Station 1</w:t>
      </w:r>
      <w:r>
        <w:t xml:space="preserve"> What path does the energy take as it is transferred through the wind-up toys? </w:t>
      </w:r>
    </w:p>
    <w:p w:rsidR="00425247" w:rsidRDefault="00425247" w:rsidP="001E7393">
      <w:pPr>
        <w:pStyle w:val="xcaption"/>
        <w:rPr>
          <w:rStyle w:val="xfigtable"/>
        </w:rPr>
      </w:pPr>
    </w:p>
    <w:p w:rsidR="00430FB8" w:rsidRDefault="001E7393" w:rsidP="001E7393">
      <w:pPr>
        <w:pStyle w:val="xcaption"/>
      </w:pPr>
      <w:r>
        <w:rPr>
          <w:b/>
          <w:caps/>
          <w:noProof/>
          <w:color w:val="000000"/>
          <w:sz w:val="18"/>
        </w:rPr>
        <w:drawing>
          <wp:inline distT="0" distB="0" distL="0" distR="0">
            <wp:extent cx="1170406" cy="1046736"/>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0960_00890.jpg"/>
                    <pic:cNvPicPr/>
                  </pic:nvPicPr>
                  <pic:blipFill>
                    <a:blip r:embed="rId9"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tretch>
                      <a:fillRect/>
                    </a:stretch>
                  </pic:blipFill>
                  <pic:spPr>
                    <a:xfrm>
                      <a:off x="0" y="0"/>
                      <a:ext cx="1176261" cy="1051972"/>
                    </a:xfrm>
                    <a:prstGeom prst="rect">
                      <a:avLst/>
                    </a:prstGeom>
                  </pic:spPr>
                </pic:pic>
              </a:graphicData>
            </a:graphic>
          </wp:inline>
        </w:drawing>
      </w:r>
      <w:r>
        <w:rPr>
          <w:rStyle w:val="xfigtable"/>
        </w:rPr>
        <w:br/>
      </w:r>
      <w:r w:rsidR="00430FB8" w:rsidRPr="00430FB8">
        <w:rPr>
          <w:rStyle w:val="xfigtable"/>
        </w:rPr>
        <w:t>Station 2</w:t>
      </w:r>
      <w:r w:rsidR="00430FB8">
        <w:t xml:space="preserve"> Use wires to connect the buzzer to the battery. </w:t>
      </w:r>
    </w:p>
    <w:p w:rsidR="001E7393" w:rsidRDefault="001E7393" w:rsidP="001E7393">
      <w:pPr>
        <w:pStyle w:val="xcaption"/>
        <w:rPr>
          <w:b/>
          <w:caps/>
          <w:noProof/>
          <w:color w:val="000000"/>
          <w:sz w:val="18"/>
          <w:lang w:val="en-GB" w:eastAsia="en-GB"/>
        </w:rPr>
      </w:pPr>
    </w:p>
    <w:p w:rsidR="00425247" w:rsidRDefault="00425247" w:rsidP="001E7393">
      <w:pPr>
        <w:pStyle w:val="xcaption"/>
        <w:rPr>
          <w:rStyle w:val="xfigtable"/>
        </w:rPr>
      </w:pPr>
      <w:r>
        <w:rPr>
          <w:b/>
          <w:caps/>
          <w:noProof/>
          <w:color w:val="000000"/>
          <w:sz w:val="18"/>
        </w:rPr>
        <w:drawing>
          <wp:inline distT="0" distB="0" distL="0" distR="0">
            <wp:extent cx="1268378" cy="1001998"/>
            <wp:effectExtent l="0" t="0" r="8255"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0973_00890.jpg"/>
                    <pic:cNvPicPr/>
                  </pic:nvPicPr>
                  <pic:blipFill rotWithShape="1">
                    <a:blip r:embed="rId10"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t="18065"/>
                    <a:stretch/>
                  </pic:blipFill>
                  <pic:spPr bwMode="auto">
                    <a:xfrm>
                      <a:off x="0" y="0"/>
                      <a:ext cx="1271426" cy="1004406"/>
                    </a:xfrm>
                    <a:prstGeom prst="rect">
                      <a:avLst/>
                    </a:prstGeom>
                    <a:ln>
                      <a:noFill/>
                    </a:ln>
                    <a:extLst>
                      <a:ext uri="{53640926-AAD7-44D8-BBD7-CCE9431645EC}">
                        <a14:shadowObscured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a:ext>
                    </a:extLst>
                  </pic:spPr>
                </pic:pic>
              </a:graphicData>
            </a:graphic>
          </wp:inline>
        </w:drawing>
      </w:r>
    </w:p>
    <w:p w:rsidR="00430FB8" w:rsidRDefault="00430FB8" w:rsidP="001E7393">
      <w:pPr>
        <w:pStyle w:val="xcaption"/>
      </w:pPr>
      <w:r w:rsidRPr="00430FB8">
        <w:rPr>
          <w:rStyle w:val="xfigtable"/>
        </w:rPr>
        <w:t>Station 3</w:t>
      </w:r>
      <w:r>
        <w:t xml:space="preserve"> Where does the sound energy come/transfer from? </w:t>
      </w:r>
    </w:p>
    <w:p w:rsidR="00430FB8" w:rsidRDefault="00425247" w:rsidP="001E7393">
      <w:pPr>
        <w:pStyle w:val="xdesignnote"/>
        <w:ind w:left="0"/>
        <w:jc w:val="both"/>
      </w:pPr>
      <w:r>
        <w:rPr>
          <w:noProof/>
          <w:lang w:val="en-US"/>
        </w:rPr>
        <w:drawing>
          <wp:inline distT="0" distB="0" distL="0" distR="0">
            <wp:extent cx="1436916" cy="107536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0961_00890.jpg"/>
                    <pic:cNvPicPr/>
                  </pic:nvPicPr>
                  <pic:blipFill>
                    <a:blip r:embed="rId11"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tretch>
                      <a:fillRect/>
                    </a:stretch>
                  </pic:blipFill>
                  <pic:spPr>
                    <a:xfrm>
                      <a:off x="0" y="0"/>
                      <a:ext cx="1439610" cy="1077384"/>
                    </a:xfrm>
                    <a:prstGeom prst="rect">
                      <a:avLst/>
                    </a:prstGeom>
                  </pic:spPr>
                </pic:pic>
              </a:graphicData>
            </a:graphic>
          </wp:inline>
        </w:drawing>
      </w:r>
      <w:r w:rsidR="0081573F">
        <w:fldChar w:fldCharType="begin"/>
      </w:r>
      <w:r w:rsidR="00430FB8">
        <w:instrText>IF "x_+3" "</w:instrText>
      </w:r>
      <w:r w:rsidR="0081573F">
        <w:fldChar w:fldCharType="begin"/>
      </w:r>
      <w:r w:rsidR="00430FB8">
        <w:instrText>IF</w:instrText>
      </w:r>
      <w:r w:rsidR="0081573F">
        <w:fldChar w:fldCharType="begin"/>
      </w:r>
      <w:r w:rsidR="00430FB8">
        <w:instrText>DOCPROPERTY "x_t"</w:instrText>
      </w:r>
      <w:r w:rsidR="0081573F">
        <w:fldChar w:fldCharType="separate"/>
      </w:r>
      <w:r w:rsidR="00430FB8">
        <w:instrText>Y</w:instrText>
      </w:r>
      <w:r w:rsidR="0081573F">
        <w:fldChar w:fldCharType="end"/>
      </w:r>
      <w:r w:rsidR="00430FB8">
        <w:instrText>&lt;&gt; N "&lt;</w:instrText>
      </w:r>
      <w:r w:rsidR="0081573F">
        <w:fldChar w:fldCharType="begin"/>
      </w:r>
      <w:r w:rsidR="00430FB8">
        <w:instrText>QUOTE "graphic"</w:instrText>
      </w:r>
      <w:r w:rsidR="0081573F">
        <w:fldChar w:fldCharType="separate"/>
      </w:r>
      <w:r w:rsidR="00430FB8">
        <w:instrText>graphic</w:instrText>
      </w:r>
      <w:r w:rsidR="0081573F">
        <w:fldChar w:fldCharType="end"/>
      </w:r>
      <w:r w:rsidR="00430FB8">
        <w:instrText>"</w:instrText>
      </w:r>
      <w:r w:rsidR="0081573F">
        <w:fldChar w:fldCharType="separate"/>
      </w:r>
      <w:r w:rsidR="00430FB8">
        <w:instrText>&lt;</w:instrText>
      </w:r>
      <w:r w:rsidR="0081573F">
        <w:fldChar w:fldCharType="begin"/>
      </w:r>
      <w:r w:rsidR="00430FB8">
        <w:instrText>QUOTE "graphic"</w:instrText>
      </w:r>
      <w:r w:rsidR="0081573F">
        <w:fldChar w:fldCharType="separate"/>
      </w:r>
      <w:r w:rsidR="00430FB8">
        <w:instrText>graphic</w:instrText>
      </w:r>
      <w:r w:rsidR="0081573F">
        <w:fldChar w:fldCharType="end"/>
      </w:r>
      <w:r w:rsidR="0081573F">
        <w:fldChar w:fldCharType="end"/>
      </w:r>
      <w:r w:rsidR="0081573F">
        <w:fldChar w:fldCharType="begin"/>
      </w:r>
      <w:r w:rsidR="00430FB8">
        <w:instrText>IF</w:instrText>
      </w:r>
      <w:r w:rsidR="0081573F">
        <w:fldChar w:fldCharType="begin"/>
      </w:r>
      <w:r w:rsidR="00430FB8">
        <w:instrText>= AND(</w:instrText>
      </w:r>
      <w:r w:rsidR="0081573F">
        <w:fldChar w:fldCharType="begin"/>
      </w:r>
      <w:r w:rsidR="00430FB8">
        <w:instrText>COMPARE</w:instrText>
      </w:r>
      <w:r w:rsidR="0081573F">
        <w:fldChar w:fldCharType="begin"/>
      </w:r>
      <w:r w:rsidR="00430FB8">
        <w:instrText>DOCPROPERTY "x_t"</w:instrText>
      </w:r>
      <w:r w:rsidR="0081573F">
        <w:fldChar w:fldCharType="separate"/>
      </w:r>
      <w:r w:rsidR="00430FB8">
        <w:instrText>Y</w:instrText>
      </w:r>
      <w:r w:rsidR="0081573F">
        <w:fldChar w:fldCharType="end"/>
      </w:r>
      <w:r w:rsidR="00430FB8">
        <w:instrText>&lt;&gt; N</w:instrText>
      </w:r>
      <w:r w:rsidR="0081573F">
        <w:fldChar w:fldCharType="separate"/>
      </w:r>
      <w:r w:rsidR="00430FB8">
        <w:instrText>1</w:instrText>
      </w:r>
      <w:r w:rsidR="0081573F">
        <w:fldChar w:fldCharType="end"/>
      </w:r>
      <w:r w:rsidR="00430FB8">
        <w:instrText>,</w:instrText>
      </w:r>
      <w:r w:rsidR="0081573F">
        <w:fldChar w:fldCharType="begin"/>
      </w:r>
      <w:r w:rsidR="00430FB8">
        <w:instrText>COMPARE</w:instrText>
      </w:r>
      <w:r w:rsidR="0081573F">
        <w:fldChar w:fldCharType="begin"/>
      </w:r>
      <w:r w:rsidR="00430FB8">
        <w:instrText>DOCPROPERTY "x_a"</w:instrText>
      </w:r>
      <w:r w:rsidR="0081573F">
        <w:fldChar w:fldCharType="separate"/>
      </w:r>
      <w:r w:rsidR="00430FB8">
        <w:instrText>N</w:instrText>
      </w:r>
      <w:r w:rsidR="0081573F">
        <w:fldChar w:fldCharType="end"/>
      </w:r>
      <w:r w:rsidR="00430FB8">
        <w:instrText>&lt;&gt; N</w:instrText>
      </w:r>
      <w:r w:rsidR="0081573F">
        <w:fldChar w:fldCharType="separate"/>
      </w:r>
      <w:r w:rsidR="00430FB8">
        <w:instrText>0</w:instrText>
      </w:r>
      <w:r w:rsidR="0081573F">
        <w:fldChar w:fldCharType="end"/>
      </w:r>
      <w:r w:rsidR="00430FB8">
        <w:instrText>)</w:instrText>
      </w:r>
      <w:r w:rsidR="0081573F">
        <w:fldChar w:fldCharType="separate"/>
      </w:r>
      <w:r w:rsidR="00430FB8">
        <w:instrText>0</w:instrText>
      </w:r>
      <w:r w:rsidR="0081573F">
        <w:fldChar w:fldCharType="end"/>
      </w:r>
      <w:r w:rsidR="00430FB8">
        <w:instrText>= 1 "</w:instrText>
      </w:r>
      <w:r w:rsidR="0081573F">
        <w:fldChar w:fldCharType="begin"/>
      </w:r>
      <w:r w:rsidR="00430FB8">
        <w:instrText>QUOTE ""</w:instrText>
      </w:r>
      <w:r w:rsidR="0081573F">
        <w:fldChar w:fldCharType="end"/>
      </w:r>
      <w:r w:rsidR="00430FB8">
        <w:instrText>"</w:instrText>
      </w:r>
      <w:r w:rsidR="0081573F">
        <w:fldChar w:fldCharType="end"/>
      </w:r>
      <w:r w:rsidR="0081573F">
        <w:fldChar w:fldCharType="begin"/>
      </w:r>
      <w:r w:rsidR="00430FB8">
        <w:instrText>IF</w:instrText>
      </w:r>
      <w:r w:rsidR="0081573F">
        <w:fldChar w:fldCharType="begin"/>
      </w:r>
      <w:r w:rsidR="00430FB8">
        <w:instrText>DOCPROPERTY "x_t"</w:instrText>
      </w:r>
      <w:r w:rsidR="0081573F">
        <w:fldChar w:fldCharType="separate"/>
      </w:r>
      <w:r w:rsidR="00430FB8">
        <w:instrText>Y</w:instrText>
      </w:r>
      <w:r w:rsidR="0081573F">
        <w:fldChar w:fldCharType="end"/>
      </w:r>
      <w:r w:rsidR="00430FB8">
        <w:instrText>&lt;&gt; N "&gt;"</w:instrText>
      </w:r>
      <w:r w:rsidR="0081573F">
        <w:fldChar w:fldCharType="separate"/>
      </w:r>
      <w:r w:rsidR="00430FB8">
        <w:instrText>&gt;</w:instrText>
      </w:r>
      <w:r w:rsidR="0081573F">
        <w:fldChar w:fldCharType="end"/>
      </w:r>
      <w:r w:rsidR="00430FB8">
        <w:instrText>" "</w:instrText>
      </w:r>
      <w:r w:rsidR="0081573F">
        <w:fldChar w:fldCharType="begin"/>
      </w:r>
      <w:r w:rsidR="00430FB8">
        <w:instrText>QUOTE ""</w:instrText>
      </w:r>
      <w:r w:rsidR="0081573F">
        <w:fldChar w:fldCharType="end"/>
      </w:r>
      <w:r w:rsidR="00430FB8">
        <w:instrText>"</w:instrText>
      </w:r>
      <w:r w:rsidR="0081573F">
        <w:fldChar w:fldCharType="end"/>
      </w:r>
      <w:r w:rsidR="0081573F">
        <w:fldChar w:fldCharType="begin"/>
      </w:r>
      <w:r w:rsidR="00430FB8">
        <w:instrText>IF "x_-3" "</w:instrText>
      </w:r>
      <w:r w:rsidR="0081573F">
        <w:fldChar w:fldCharType="begin"/>
      </w:r>
      <w:r w:rsidR="00430FB8">
        <w:instrText>IF</w:instrText>
      </w:r>
      <w:r w:rsidR="0081573F">
        <w:fldChar w:fldCharType="begin"/>
      </w:r>
      <w:r w:rsidR="00430FB8">
        <w:instrText>DOCPROPERTY "x_t"</w:instrText>
      </w:r>
      <w:r w:rsidR="0081573F">
        <w:fldChar w:fldCharType="separate"/>
      </w:r>
      <w:r w:rsidR="00430FB8">
        <w:instrText>Y</w:instrText>
      </w:r>
      <w:r w:rsidR="0081573F">
        <w:fldChar w:fldCharType="end"/>
      </w:r>
      <w:r w:rsidR="00430FB8">
        <w:instrText>&lt;&gt; N "&lt;/</w:instrText>
      </w:r>
      <w:r w:rsidR="0081573F">
        <w:fldChar w:fldCharType="begin"/>
      </w:r>
      <w:r w:rsidR="00430FB8">
        <w:instrText>QUOTE "graphic"</w:instrText>
      </w:r>
      <w:r w:rsidR="0081573F">
        <w:fldChar w:fldCharType="separate"/>
      </w:r>
      <w:r w:rsidR="00430FB8">
        <w:instrText>graphic</w:instrText>
      </w:r>
      <w:r w:rsidR="0081573F">
        <w:fldChar w:fldCharType="end"/>
      </w:r>
      <w:r w:rsidR="00430FB8">
        <w:instrText>"</w:instrText>
      </w:r>
      <w:r w:rsidR="0081573F">
        <w:fldChar w:fldCharType="separate"/>
      </w:r>
      <w:r w:rsidR="00430FB8">
        <w:instrText>&lt;/</w:instrText>
      </w:r>
      <w:r w:rsidR="0081573F">
        <w:fldChar w:fldCharType="begin"/>
      </w:r>
      <w:r w:rsidR="00430FB8">
        <w:instrText>QUOTE "graphic"</w:instrText>
      </w:r>
      <w:r w:rsidR="0081573F">
        <w:fldChar w:fldCharType="separate"/>
      </w:r>
      <w:r w:rsidR="00430FB8">
        <w:instrText>graphic</w:instrText>
      </w:r>
      <w:r w:rsidR="0081573F">
        <w:fldChar w:fldCharType="end"/>
      </w:r>
      <w:r w:rsidR="0081573F">
        <w:fldChar w:fldCharType="end"/>
      </w:r>
      <w:r w:rsidR="0081573F">
        <w:fldChar w:fldCharType="begin"/>
      </w:r>
      <w:r w:rsidR="00430FB8">
        <w:instrText>IF</w:instrText>
      </w:r>
      <w:r w:rsidR="0081573F">
        <w:fldChar w:fldCharType="begin"/>
      </w:r>
      <w:r w:rsidR="00430FB8">
        <w:instrText>DOCPROPERTY "x_t"</w:instrText>
      </w:r>
      <w:r w:rsidR="0081573F">
        <w:fldChar w:fldCharType="separate"/>
      </w:r>
      <w:r w:rsidR="00430FB8">
        <w:instrText>Y</w:instrText>
      </w:r>
      <w:r w:rsidR="0081573F">
        <w:fldChar w:fldCharType="end"/>
      </w:r>
      <w:r w:rsidR="00430FB8">
        <w:instrText>&lt;&gt; N "&gt;"</w:instrText>
      </w:r>
      <w:r w:rsidR="0081573F">
        <w:fldChar w:fldCharType="separate"/>
      </w:r>
      <w:r w:rsidR="00430FB8">
        <w:instrText>&gt;</w:instrText>
      </w:r>
      <w:r w:rsidR="0081573F">
        <w:fldChar w:fldCharType="end"/>
      </w:r>
      <w:r w:rsidR="00430FB8">
        <w:instrText>" ""</w:instrText>
      </w:r>
      <w:r w:rsidR="0081573F">
        <w:fldChar w:fldCharType="end"/>
      </w:r>
    </w:p>
    <w:p w:rsidR="00430FB8" w:rsidRDefault="00430FB8" w:rsidP="001E7393">
      <w:pPr>
        <w:pStyle w:val="xcaption"/>
      </w:pPr>
      <w:r w:rsidRPr="00430FB8">
        <w:rPr>
          <w:rStyle w:val="xfigtable"/>
        </w:rPr>
        <w:t>Station 4</w:t>
      </w:r>
      <w:r>
        <w:t xml:space="preserve"> Connect the saltwater battery to a </w:t>
      </w:r>
      <w:proofErr w:type="spellStart"/>
      <w:r>
        <w:t>multimeter</w:t>
      </w:r>
      <w:proofErr w:type="spellEnd"/>
      <w:r>
        <w:t>.</w:t>
      </w:r>
    </w:p>
    <w:p w:rsidR="001E7393" w:rsidRDefault="00425247" w:rsidP="001E7393">
      <w:pPr>
        <w:pStyle w:val="xcaption"/>
        <w:rPr>
          <w:rStyle w:val="xfigtable"/>
        </w:rPr>
      </w:pPr>
      <w:r>
        <w:rPr>
          <w:b/>
          <w:caps/>
          <w:noProof/>
          <w:color w:val="000000"/>
          <w:sz w:val="18"/>
        </w:rPr>
        <w:drawing>
          <wp:inline distT="0" distB="0" distL="0" distR="0">
            <wp:extent cx="1235034" cy="1148892"/>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0967_00890.jpg"/>
                    <pic:cNvPicPr/>
                  </pic:nvPicPr>
                  <pic:blipFill>
                    <a:blip r:embed="rId12"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tretch>
                      <a:fillRect/>
                    </a:stretch>
                  </pic:blipFill>
                  <pic:spPr>
                    <a:xfrm>
                      <a:off x="0" y="0"/>
                      <a:ext cx="1246807" cy="1159844"/>
                    </a:xfrm>
                    <a:prstGeom prst="rect">
                      <a:avLst/>
                    </a:prstGeom>
                  </pic:spPr>
                </pic:pic>
              </a:graphicData>
            </a:graphic>
          </wp:inline>
        </w:drawing>
      </w:r>
    </w:p>
    <w:p w:rsidR="00430FB8" w:rsidRDefault="00430FB8" w:rsidP="001E7393">
      <w:pPr>
        <w:pStyle w:val="xcaption"/>
      </w:pPr>
      <w:r w:rsidRPr="00430FB8">
        <w:rPr>
          <w:rStyle w:val="xfigtable"/>
        </w:rPr>
        <w:t>Station 5</w:t>
      </w:r>
      <w:r>
        <w:t xml:space="preserve"> A toy windmill acts like an electricity generating turbine. </w:t>
      </w:r>
    </w:p>
    <w:p w:rsidR="001E7393" w:rsidRPr="001E7393" w:rsidRDefault="001E7393" w:rsidP="001E7393">
      <w:pPr>
        <w:pStyle w:val="xcaption"/>
        <w:rPr>
          <w:b/>
          <w:caps/>
          <w:color w:val="000000"/>
          <w:sz w:val="18"/>
        </w:rPr>
      </w:pPr>
    </w:p>
    <w:p w:rsidR="00425247" w:rsidRDefault="00425247" w:rsidP="001E7393">
      <w:pPr>
        <w:pStyle w:val="xcaption"/>
        <w:rPr>
          <w:rStyle w:val="xfigtable"/>
        </w:rPr>
      </w:pPr>
      <w:r>
        <w:rPr>
          <w:b/>
          <w:caps/>
          <w:noProof/>
          <w:color w:val="000000"/>
          <w:sz w:val="18"/>
        </w:rPr>
        <w:drawing>
          <wp:inline distT="0" distB="0" distL="0" distR="0">
            <wp:extent cx="2045210" cy="105690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0974_00890.jpg"/>
                    <pic:cNvPicPr/>
                  </pic:nvPicPr>
                  <pic:blipFill>
                    <a:blip r:embed="rId13"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tretch>
                      <a:fillRect/>
                    </a:stretch>
                  </pic:blipFill>
                  <pic:spPr>
                    <a:xfrm>
                      <a:off x="0" y="0"/>
                      <a:ext cx="2067984" cy="1068673"/>
                    </a:xfrm>
                    <a:prstGeom prst="rect">
                      <a:avLst/>
                    </a:prstGeom>
                  </pic:spPr>
                </pic:pic>
              </a:graphicData>
            </a:graphic>
          </wp:inline>
        </w:drawing>
      </w:r>
    </w:p>
    <w:p w:rsidR="00430FB8" w:rsidRDefault="00430FB8" w:rsidP="001E7393">
      <w:pPr>
        <w:pStyle w:val="xcaption"/>
      </w:pPr>
      <w:r w:rsidRPr="00430FB8">
        <w:rPr>
          <w:rStyle w:val="xfigtable"/>
        </w:rPr>
        <w:t>Station 6</w:t>
      </w:r>
      <w:r>
        <w:t xml:space="preserve"> What path does the energy take as the car moves down the ramp? </w:t>
      </w:r>
    </w:p>
    <w:p w:rsidR="00C113FB" w:rsidRDefault="00C113FB" w:rsidP="00566CBA">
      <w:pPr>
        <w:pStyle w:val="xbhead"/>
      </w:pPr>
    </w:p>
    <w:p w:rsidR="00566CBA" w:rsidRPr="00692C72" w:rsidRDefault="00566CBA" w:rsidP="00566CBA">
      <w:pPr>
        <w:pStyle w:val="xbhead"/>
      </w:pPr>
      <w:r w:rsidRPr="00692C72">
        <w:t>Results</w:t>
      </w:r>
    </w:p>
    <w:p w:rsidR="00566CBA" w:rsidRDefault="00566CBA" w:rsidP="00566CBA">
      <w:pPr>
        <w:pStyle w:val="xparafo"/>
      </w:pPr>
      <w:r>
        <w:t>Complete Table 1</w:t>
      </w:r>
      <w:r w:rsidRPr="00692C72">
        <w:t xml:space="preserve"> and identify the</w:t>
      </w:r>
      <w:r>
        <w:t xml:space="preserve"> </w:t>
      </w:r>
      <w:r w:rsidRPr="00692C72">
        <w:t>object wher</w:t>
      </w:r>
      <w:r>
        <w:t xml:space="preserve">e you first see evidence of the </w:t>
      </w:r>
      <w:r w:rsidRPr="00692C72">
        <w:t xml:space="preserve">energy, and the object where you last </w:t>
      </w:r>
      <w:r>
        <w:t>see the energy.</w:t>
      </w:r>
    </w:p>
    <w:p w:rsidR="00566CBA" w:rsidRPr="00B741FA" w:rsidRDefault="00566CBA" w:rsidP="00566CBA">
      <w:pPr>
        <w:pStyle w:val="xparafo"/>
        <w:rPr>
          <w:rStyle w:val="xfigtable"/>
        </w:rPr>
      </w:pPr>
      <w:r>
        <w:rPr>
          <w:rStyle w:val="xfigtable"/>
        </w:rPr>
        <w:t>Table 1</w:t>
      </w:r>
    </w:p>
    <w:tbl>
      <w:tblPr>
        <w:tblStyle w:val="TableGrid"/>
        <w:tblW w:w="0" w:type="auto"/>
        <w:tblLook w:val="04A0"/>
      </w:tblPr>
      <w:tblGrid>
        <w:gridCol w:w="3561"/>
        <w:gridCol w:w="3561"/>
        <w:gridCol w:w="3561"/>
      </w:tblGrid>
      <w:tr w:rsidR="00566CBA">
        <w:trPr>
          <w:trHeight w:val="1134"/>
        </w:trPr>
        <w:tc>
          <w:tcPr>
            <w:tcW w:w="3561" w:type="dxa"/>
            <w:vAlign w:val="center"/>
          </w:tcPr>
          <w:p w:rsidR="00566CBA" w:rsidRPr="00B741FA" w:rsidRDefault="00566CBA" w:rsidP="002E0A13">
            <w:pPr>
              <w:pStyle w:val="xtablehead"/>
            </w:pPr>
            <w:r w:rsidRPr="00B741FA">
              <w:t>Station</w:t>
            </w:r>
          </w:p>
        </w:tc>
        <w:tc>
          <w:tcPr>
            <w:tcW w:w="3561" w:type="dxa"/>
            <w:vAlign w:val="center"/>
          </w:tcPr>
          <w:p w:rsidR="00566CBA" w:rsidRPr="00B741FA" w:rsidRDefault="00566CBA" w:rsidP="002E0A13">
            <w:pPr>
              <w:pStyle w:val="xtablehead"/>
            </w:pPr>
            <w:r w:rsidRPr="00B741FA">
              <w:t>Where does the energy come from?</w:t>
            </w:r>
          </w:p>
        </w:tc>
        <w:tc>
          <w:tcPr>
            <w:tcW w:w="3561" w:type="dxa"/>
            <w:vAlign w:val="center"/>
          </w:tcPr>
          <w:p w:rsidR="00566CBA" w:rsidRPr="00B741FA" w:rsidRDefault="00566CBA" w:rsidP="002E0A13">
            <w:pPr>
              <w:pStyle w:val="xtablehead"/>
            </w:pPr>
            <w:r w:rsidRPr="00B741FA">
              <w:t>WHICH OBJECT OR PART OF THE OBJECT HAS THE ENERGY LAST?</w:t>
            </w:r>
          </w:p>
        </w:tc>
      </w:tr>
      <w:tr w:rsidR="00566CBA">
        <w:tc>
          <w:tcPr>
            <w:tcW w:w="3561" w:type="dxa"/>
            <w:vAlign w:val="center"/>
          </w:tcPr>
          <w:p w:rsidR="00566CBA" w:rsidRDefault="00566CBA" w:rsidP="002E0A13">
            <w:pPr>
              <w:pStyle w:val="xparafo"/>
            </w:pPr>
            <w:r>
              <w:t>1</w:t>
            </w:r>
          </w:p>
        </w:tc>
        <w:tc>
          <w:tcPr>
            <w:tcW w:w="3561" w:type="dxa"/>
            <w:vAlign w:val="center"/>
          </w:tcPr>
          <w:p w:rsidR="00566CBA" w:rsidRDefault="00566CBA" w:rsidP="002E0A13">
            <w:pPr>
              <w:pStyle w:val="xparafo"/>
            </w:pPr>
          </w:p>
        </w:tc>
        <w:tc>
          <w:tcPr>
            <w:tcW w:w="3561" w:type="dxa"/>
            <w:vAlign w:val="center"/>
          </w:tcPr>
          <w:p w:rsidR="00566CBA" w:rsidRDefault="00566CBA" w:rsidP="002E0A13">
            <w:pPr>
              <w:pStyle w:val="xparafo"/>
            </w:pPr>
          </w:p>
        </w:tc>
      </w:tr>
      <w:tr w:rsidR="00566CBA">
        <w:tc>
          <w:tcPr>
            <w:tcW w:w="3561" w:type="dxa"/>
            <w:vAlign w:val="center"/>
          </w:tcPr>
          <w:p w:rsidR="00566CBA" w:rsidRDefault="00566CBA" w:rsidP="002E0A13">
            <w:pPr>
              <w:pStyle w:val="xparafo"/>
            </w:pPr>
            <w:r>
              <w:t>2</w:t>
            </w:r>
          </w:p>
        </w:tc>
        <w:tc>
          <w:tcPr>
            <w:tcW w:w="3561" w:type="dxa"/>
            <w:vAlign w:val="center"/>
          </w:tcPr>
          <w:p w:rsidR="00566CBA" w:rsidRDefault="00566CBA" w:rsidP="002E0A13">
            <w:pPr>
              <w:pStyle w:val="xparafo"/>
            </w:pPr>
          </w:p>
        </w:tc>
        <w:tc>
          <w:tcPr>
            <w:tcW w:w="3561" w:type="dxa"/>
            <w:vAlign w:val="center"/>
          </w:tcPr>
          <w:p w:rsidR="00566CBA" w:rsidRDefault="00566CBA" w:rsidP="002E0A13">
            <w:pPr>
              <w:pStyle w:val="xparafo"/>
            </w:pPr>
          </w:p>
        </w:tc>
      </w:tr>
      <w:tr w:rsidR="00566CBA">
        <w:tc>
          <w:tcPr>
            <w:tcW w:w="3561" w:type="dxa"/>
            <w:vAlign w:val="center"/>
          </w:tcPr>
          <w:p w:rsidR="00566CBA" w:rsidRDefault="00566CBA" w:rsidP="002E0A13">
            <w:pPr>
              <w:pStyle w:val="xparafo"/>
            </w:pPr>
            <w:r>
              <w:t>3</w:t>
            </w:r>
          </w:p>
        </w:tc>
        <w:tc>
          <w:tcPr>
            <w:tcW w:w="3561" w:type="dxa"/>
            <w:vAlign w:val="center"/>
          </w:tcPr>
          <w:p w:rsidR="00566CBA" w:rsidRDefault="00566CBA" w:rsidP="002E0A13">
            <w:pPr>
              <w:pStyle w:val="xparafo"/>
            </w:pPr>
          </w:p>
        </w:tc>
        <w:tc>
          <w:tcPr>
            <w:tcW w:w="3561" w:type="dxa"/>
            <w:vAlign w:val="center"/>
          </w:tcPr>
          <w:p w:rsidR="00566CBA" w:rsidRDefault="00566CBA" w:rsidP="002E0A13">
            <w:pPr>
              <w:pStyle w:val="xparafo"/>
            </w:pPr>
          </w:p>
        </w:tc>
      </w:tr>
      <w:tr w:rsidR="00566CBA">
        <w:tc>
          <w:tcPr>
            <w:tcW w:w="3561" w:type="dxa"/>
            <w:vAlign w:val="center"/>
          </w:tcPr>
          <w:p w:rsidR="00566CBA" w:rsidRDefault="00566CBA" w:rsidP="002E0A13">
            <w:pPr>
              <w:pStyle w:val="xparafo"/>
            </w:pPr>
            <w:r>
              <w:t>4</w:t>
            </w:r>
          </w:p>
        </w:tc>
        <w:tc>
          <w:tcPr>
            <w:tcW w:w="3561" w:type="dxa"/>
            <w:vAlign w:val="center"/>
          </w:tcPr>
          <w:p w:rsidR="00566CBA" w:rsidRDefault="00566CBA" w:rsidP="002E0A13">
            <w:pPr>
              <w:pStyle w:val="xparafo"/>
            </w:pPr>
          </w:p>
        </w:tc>
        <w:tc>
          <w:tcPr>
            <w:tcW w:w="3561" w:type="dxa"/>
            <w:vAlign w:val="center"/>
          </w:tcPr>
          <w:p w:rsidR="00566CBA" w:rsidRDefault="00566CBA" w:rsidP="002E0A13">
            <w:pPr>
              <w:pStyle w:val="xparafo"/>
            </w:pPr>
          </w:p>
        </w:tc>
      </w:tr>
      <w:tr w:rsidR="00566CBA">
        <w:tc>
          <w:tcPr>
            <w:tcW w:w="3561" w:type="dxa"/>
            <w:vAlign w:val="center"/>
          </w:tcPr>
          <w:p w:rsidR="00566CBA" w:rsidRDefault="00566CBA" w:rsidP="002E0A13">
            <w:pPr>
              <w:pStyle w:val="xparafo"/>
            </w:pPr>
            <w:r>
              <w:t>5</w:t>
            </w:r>
          </w:p>
        </w:tc>
        <w:tc>
          <w:tcPr>
            <w:tcW w:w="3561" w:type="dxa"/>
            <w:vAlign w:val="center"/>
          </w:tcPr>
          <w:p w:rsidR="00566CBA" w:rsidRDefault="00566CBA" w:rsidP="002E0A13">
            <w:pPr>
              <w:pStyle w:val="xparafo"/>
            </w:pPr>
          </w:p>
        </w:tc>
        <w:tc>
          <w:tcPr>
            <w:tcW w:w="3561" w:type="dxa"/>
            <w:vAlign w:val="center"/>
          </w:tcPr>
          <w:p w:rsidR="00566CBA" w:rsidRDefault="00566CBA" w:rsidP="002E0A13">
            <w:pPr>
              <w:pStyle w:val="xparafo"/>
            </w:pPr>
          </w:p>
        </w:tc>
      </w:tr>
      <w:tr w:rsidR="00566CBA">
        <w:tc>
          <w:tcPr>
            <w:tcW w:w="3561" w:type="dxa"/>
            <w:vAlign w:val="center"/>
          </w:tcPr>
          <w:p w:rsidR="00566CBA" w:rsidRDefault="00566CBA" w:rsidP="002E0A13">
            <w:pPr>
              <w:pStyle w:val="xparafo"/>
            </w:pPr>
            <w:r>
              <w:t>6</w:t>
            </w:r>
          </w:p>
        </w:tc>
        <w:tc>
          <w:tcPr>
            <w:tcW w:w="3561" w:type="dxa"/>
            <w:vAlign w:val="center"/>
          </w:tcPr>
          <w:p w:rsidR="00566CBA" w:rsidRDefault="00566CBA" w:rsidP="002E0A13">
            <w:pPr>
              <w:pStyle w:val="xparafo"/>
            </w:pPr>
          </w:p>
        </w:tc>
        <w:tc>
          <w:tcPr>
            <w:tcW w:w="3561" w:type="dxa"/>
            <w:vAlign w:val="center"/>
          </w:tcPr>
          <w:p w:rsidR="00566CBA" w:rsidRDefault="00566CBA" w:rsidP="002E0A13">
            <w:pPr>
              <w:pStyle w:val="xparafo"/>
            </w:pPr>
          </w:p>
        </w:tc>
      </w:tr>
    </w:tbl>
    <w:p w:rsidR="003202C1" w:rsidRDefault="003202C1" w:rsidP="001E7393">
      <w:pPr>
        <w:pStyle w:val="xdesignnote"/>
        <w:rPr>
          <w:rFonts w:ascii="DINPro" w:hAnsi="DINPro" w:cs="DINPro"/>
          <w:sz w:val="19"/>
          <w:szCs w:val="19"/>
        </w:rPr>
      </w:pPr>
    </w:p>
    <w:p w:rsidR="003202C1" w:rsidRPr="00C113FB" w:rsidRDefault="00C113FB" w:rsidP="00C113FB">
      <w:pPr>
        <w:pStyle w:val="xworksheettype"/>
      </w:pPr>
      <w:r>
        <w:br w:type="page"/>
      </w:r>
      <w:r w:rsidR="003202C1">
        <w:t>Experiment worksheet</w:t>
      </w:r>
    </w:p>
    <w:p w:rsidR="003202C1" w:rsidRDefault="003202C1" w:rsidP="00344C78">
      <w:pPr>
        <w:pStyle w:val="xchapterhead"/>
        <w:ind w:left="0" w:firstLine="0"/>
      </w:pPr>
      <w:r>
        <w:t>3.2 Potential energy is stored energy</w:t>
      </w:r>
    </w:p>
    <w:p w:rsidR="003202C1" w:rsidRPr="005127D6" w:rsidRDefault="003202C1" w:rsidP="00EC7914">
      <w:pPr>
        <w:pStyle w:val="xpagereference"/>
      </w:pPr>
      <w:r>
        <w:t>Pages 44–45 and 170</w:t>
      </w:r>
    </w:p>
    <w:p w:rsidR="003202C1" w:rsidRDefault="003202C1" w:rsidP="005127D6">
      <w:pPr>
        <w:pStyle w:val="xahead"/>
      </w:pPr>
      <w:r>
        <w:t>Experiment 3.2: What if the amount of elastic potential energy were increased?</w:t>
      </w:r>
    </w:p>
    <w:p w:rsidR="003202C1" w:rsidRDefault="003202C1" w:rsidP="003202C1">
      <w:pPr>
        <w:pStyle w:val="xbhead"/>
      </w:pPr>
      <w:r>
        <w:t>Aim</w:t>
      </w:r>
    </w:p>
    <w:p w:rsidR="003202C1" w:rsidRDefault="003202C1" w:rsidP="003202C1">
      <w:pPr>
        <w:pStyle w:val="xparafo"/>
      </w:pPr>
      <w:r>
        <w:t>To investigate how elastic potential energy can be used to power a boat.</w:t>
      </w:r>
    </w:p>
    <w:p w:rsidR="003202C1" w:rsidRDefault="003202C1" w:rsidP="003202C1">
      <w:pPr>
        <w:pStyle w:val="xbhead"/>
      </w:pPr>
      <w:r>
        <w:t>Materials</w:t>
      </w:r>
    </w:p>
    <w:p w:rsidR="003202C1" w:rsidRDefault="003202C1" w:rsidP="003202C1">
      <w:pPr>
        <w:pStyle w:val="xlist"/>
      </w:pPr>
      <w:r>
        <w:t xml:space="preserve">• </w:t>
      </w:r>
      <w:r>
        <w:tab/>
        <w:t>Waxed cardboard (milk cartons work well)</w:t>
      </w:r>
    </w:p>
    <w:p w:rsidR="003202C1" w:rsidRDefault="003202C1" w:rsidP="003202C1">
      <w:pPr>
        <w:pStyle w:val="xlist"/>
      </w:pPr>
      <w:r>
        <w:t xml:space="preserve">• </w:t>
      </w:r>
      <w:r>
        <w:tab/>
      </w:r>
      <w:r w:rsidRPr="00104A95">
        <w:t>Scissors</w:t>
      </w:r>
    </w:p>
    <w:p w:rsidR="003202C1" w:rsidRPr="00104A95" w:rsidRDefault="003202C1" w:rsidP="003202C1">
      <w:pPr>
        <w:pStyle w:val="xlist"/>
      </w:pPr>
      <w:r>
        <w:t xml:space="preserve">• </w:t>
      </w:r>
      <w:r>
        <w:tab/>
        <w:t>Rubber band</w:t>
      </w:r>
    </w:p>
    <w:p w:rsidR="003202C1" w:rsidRDefault="003202C1" w:rsidP="003202C1">
      <w:pPr>
        <w:pStyle w:val="xlist"/>
      </w:pPr>
      <w:r>
        <w:t xml:space="preserve">• </w:t>
      </w:r>
      <w:r>
        <w:tab/>
      </w:r>
      <w:r w:rsidRPr="00104A95">
        <w:t>Butterfly</w:t>
      </w:r>
      <w:r>
        <w:t xml:space="preserve"> pins</w:t>
      </w:r>
    </w:p>
    <w:p w:rsidR="003202C1" w:rsidRDefault="003202C1" w:rsidP="003202C1">
      <w:pPr>
        <w:pStyle w:val="xlist"/>
      </w:pPr>
      <w:r>
        <w:t xml:space="preserve">• </w:t>
      </w:r>
      <w:r>
        <w:tab/>
        <w:t>Water bath or swimming pool</w:t>
      </w:r>
    </w:p>
    <w:p w:rsidR="003202C1" w:rsidRDefault="003202C1" w:rsidP="003202C1">
      <w:pPr>
        <w:pStyle w:val="xbhead"/>
      </w:pPr>
      <w:r>
        <w:t>Method</w:t>
      </w:r>
    </w:p>
    <w:p w:rsidR="003202C1" w:rsidRPr="00104A95" w:rsidRDefault="003202C1" w:rsidP="003202C1">
      <w:pPr>
        <w:pStyle w:val="xlist"/>
      </w:pPr>
      <w:r w:rsidRPr="00104A95">
        <w:t xml:space="preserve">1 </w:t>
      </w:r>
      <w:r w:rsidRPr="00104A95">
        <w:tab/>
        <w:t xml:space="preserve">Cut out the waxed cardboard to match the diagram in Figure </w:t>
      </w:r>
      <w:r>
        <w:t>1</w:t>
      </w:r>
      <w:r w:rsidRPr="00104A95">
        <w:t>.</w:t>
      </w:r>
    </w:p>
    <w:p w:rsidR="003202C1" w:rsidRDefault="003202C1" w:rsidP="003202C1">
      <w:pPr>
        <w:pStyle w:val="xlist"/>
      </w:pPr>
    </w:p>
    <w:p w:rsidR="003202C1" w:rsidRPr="00104A95" w:rsidRDefault="003202C1" w:rsidP="003202C1">
      <w:pPr>
        <w:pStyle w:val="xlist"/>
      </w:pPr>
      <w:r w:rsidRPr="00104A95">
        <w:t xml:space="preserve">2 </w:t>
      </w:r>
      <w:r>
        <w:tab/>
      </w:r>
      <w:r w:rsidRPr="00104A95">
        <w:t>Put the rubber band around the propeller and attach it to the boat using butterfly pins.</w:t>
      </w:r>
    </w:p>
    <w:p w:rsidR="003202C1" w:rsidRDefault="003202C1" w:rsidP="003202C1">
      <w:pPr>
        <w:pStyle w:val="xlist"/>
      </w:pPr>
    </w:p>
    <w:p w:rsidR="003202C1" w:rsidRPr="00104A95" w:rsidRDefault="003202C1" w:rsidP="003202C1">
      <w:pPr>
        <w:pStyle w:val="xlist"/>
      </w:pPr>
      <w:r w:rsidRPr="00104A95">
        <w:t xml:space="preserve">3 </w:t>
      </w:r>
      <w:r>
        <w:tab/>
      </w:r>
      <w:r w:rsidRPr="00104A95">
        <w:t>Wind the propeller anticlockwise (when viewed from the right side of the boat), place the boat in the water and release it.</w:t>
      </w:r>
    </w:p>
    <w:p w:rsidR="003202C1" w:rsidRDefault="003202C1" w:rsidP="003202C1">
      <w:pPr>
        <w:pStyle w:val="xlist"/>
      </w:pPr>
    </w:p>
    <w:p w:rsidR="003202C1" w:rsidRDefault="003202C1" w:rsidP="003202C1">
      <w:pPr>
        <w:pStyle w:val="xlist"/>
      </w:pPr>
      <w:r w:rsidRPr="00104A95">
        <w:t xml:space="preserve">4 </w:t>
      </w:r>
      <w:r>
        <w:tab/>
      </w:r>
      <w:r w:rsidRPr="00104A95">
        <w:t>Measure how far the boat travels.</w:t>
      </w: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Default="003202C1" w:rsidP="003202C1">
      <w:pPr>
        <w:pStyle w:val="xbhead"/>
      </w:pPr>
      <w:r>
        <w:t>Inquiry: What if more elastic potential energy was stored in the rubber band propeller?</w:t>
      </w:r>
    </w:p>
    <w:p w:rsidR="003202C1" w:rsidRDefault="003202C1" w:rsidP="003202C1">
      <w:pPr>
        <w:pStyle w:val="xlist"/>
      </w:pPr>
      <w:r>
        <w:t xml:space="preserve">1 </w:t>
      </w:r>
      <w:r>
        <w:tab/>
        <w:t>Write a hypothesis for your inquiry.</w:t>
      </w:r>
    </w:p>
    <w:p w:rsidR="003202C1" w:rsidRDefault="003202C1" w:rsidP="003202C1">
      <w:pPr>
        <w:pStyle w:val="xlist"/>
      </w:pPr>
    </w:p>
    <w:p w:rsidR="003202C1" w:rsidRDefault="003202C1" w:rsidP="003202C1">
      <w:pPr>
        <w:pStyle w:val="xline"/>
      </w:pPr>
    </w:p>
    <w:p w:rsidR="003202C1" w:rsidRDefault="003202C1" w:rsidP="003202C1">
      <w:pPr>
        <w:pStyle w:val="xparafo"/>
      </w:pPr>
    </w:p>
    <w:p w:rsidR="003202C1" w:rsidRDefault="003202C1" w:rsidP="003202C1">
      <w:pPr>
        <w:pStyle w:val="xlist"/>
      </w:pPr>
      <w:r>
        <w:t xml:space="preserve">2 </w:t>
      </w:r>
      <w:r>
        <w:tab/>
        <w:t>What (independent) variable will you change from the first method?</w:t>
      </w:r>
    </w:p>
    <w:p w:rsidR="003202C1" w:rsidRDefault="003202C1" w:rsidP="003202C1">
      <w:pPr>
        <w:pStyle w:val="xparafo"/>
      </w:pPr>
    </w:p>
    <w:p w:rsidR="003202C1" w:rsidRDefault="003202C1" w:rsidP="003202C1">
      <w:pPr>
        <w:pStyle w:val="xline"/>
      </w:pPr>
    </w:p>
    <w:p w:rsidR="003202C1" w:rsidRDefault="003202C1" w:rsidP="003202C1">
      <w:pPr>
        <w:pStyle w:val="xparafo"/>
      </w:pPr>
    </w:p>
    <w:p w:rsidR="003202C1" w:rsidRDefault="003202C1" w:rsidP="003202C1">
      <w:pPr>
        <w:pStyle w:val="xlist"/>
      </w:pPr>
      <w:r>
        <w:t xml:space="preserve">3 </w:t>
      </w:r>
      <w:r>
        <w:tab/>
        <w:t>What (dependent) variable will you measure/observe?</w:t>
      </w:r>
    </w:p>
    <w:p w:rsidR="003202C1" w:rsidRDefault="003202C1" w:rsidP="003202C1">
      <w:pPr>
        <w:pStyle w:val="xparafo"/>
      </w:pPr>
    </w:p>
    <w:p w:rsidR="003202C1" w:rsidRDefault="003202C1" w:rsidP="003202C1">
      <w:pPr>
        <w:pStyle w:val="xline"/>
      </w:pPr>
    </w:p>
    <w:p w:rsidR="003202C1" w:rsidRDefault="003202C1" w:rsidP="003202C1">
      <w:pPr>
        <w:pStyle w:val="xparafo"/>
      </w:pPr>
    </w:p>
    <w:p w:rsidR="003202C1" w:rsidRDefault="003202C1">
      <w:pPr>
        <w:spacing w:before="0" w:after="200" w:line="276" w:lineRule="auto"/>
        <w:ind w:left="0" w:firstLine="0"/>
        <w:rPr>
          <w:rFonts w:cs="Arial"/>
          <w:sz w:val="22"/>
        </w:rPr>
      </w:pPr>
    </w:p>
    <w:p w:rsidR="003202C1" w:rsidRDefault="003202C1" w:rsidP="003202C1">
      <w:pPr>
        <w:pStyle w:val="xlist"/>
      </w:pPr>
      <w:r>
        <w:t xml:space="preserve">4 </w:t>
      </w:r>
      <w:r>
        <w:tab/>
        <w:t>What variables will you need to control to ensure a fair test? How will you control them?</w:t>
      </w:r>
    </w:p>
    <w:p w:rsidR="003202C1" w:rsidRDefault="003202C1" w:rsidP="003202C1">
      <w:pPr>
        <w:pStyle w:val="xparafo"/>
      </w:pP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bhead"/>
      </w:pPr>
      <w:r>
        <w:t>Results</w:t>
      </w:r>
    </w:p>
    <w:p w:rsidR="003202C1" w:rsidRPr="0099220F" w:rsidRDefault="003202C1" w:rsidP="003202C1">
      <w:pPr>
        <w:pStyle w:val="xparafo"/>
      </w:pPr>
      <w:r w:rsidRPr="0099220F">
        <w:t xml:space="preserve">Complete </w:t>
      </w:r>
      <w:r w:rsidRPr="00840584">
        <w:t>Table</w:t>
      </w:r>
      <w:r>
        <w:t xml:space="preserve"> 1</w:t>
      </w:r>
      <w:r w:rsidRPr="0099220F">
        <w:t>.</w:t>
      </w:r>
    </w:p>
    <w:p w:rsidR="003202C1" w:rsidRPr="0099220F" w:rsidRDefault="003202C1" w:rsidP="003202C1">
      <w:pPr>
        <w:pStyle w:val="xparafo"/>
      </w:pPr>
      <w:r w:rsidRPr="0099220F">
        <w:t xml:space="preserve">Then using the space provided, draw a line graph showing the effect of increasing the </w:t>
      </w:r>
      <w:r>
        <w:t xml:space="preserve">elastic potential energy of the </w:t>
      </w:r>
      <w:r w:rsidRPr="0099220F">
        <w:t>propeller on the distance the boat travelled.</w:t>
      </w:r>
    </w:p>
    <w:p w:rsidR="003202C1" w:rsidRPr="00585480" w:rsidRDefault="003202C1" w:rsidP="003202C1">
      <w:pPr>
        <w:pStyle w:val="xparafo"/>
        <w:rPr>
          <w:rStyle w:val="xfigtable"/>
        </w:rPr>
      </w:pPr>
      <w:r>
        <w:rPr>
          <w:rStyle w:val="xfigtable"/>
        </w:rPr>
        <w:t>Table 1</w:t>
      </w:r>
    </w:p>
    <w:tbl>
      <w:tblPr>
        <w:tblStyle w:val="TableGrid"/>
        <w:tblW w:w="0" w:type="auto"/>
        <w:tblLook w:val="04A0"/>
      </w:tblPr>
      <w:tblGrid>
        <w:gridCol w:w="2136"/>
        <w:gridCol w:w="2136"/>
        <w:gridCol w:w="2137"/>
        <w:gridCol w:w="2137"/>
        <w:gridCol w:w="2137"/>
      </w:tblGrid>
      <w:tr w:rsidR="003202C1">
        <w:tc>
          <w:tcPr>
            <w:tcW w:w="2136" w:type="dxa"/>
            <w:vAlign w:val="center"/>
          </w:tcPr>
          <w:p w:rsidR="003202C1" w:rsidRDefault="003202C1" w:rsidP="003202C1">
            <w:pPr>
              <w:pStyle w:val="xtablehead"/>
            </w:pPr>
            <w:r>
              <w:t>Number of rotations of the propeller</w:t>
            </w:r>
          </w:p>
        </w:tc>
        <w:tc>
          <w:tcPr>
            <w:tcW w:w="2136" w:type="dxa"/>
            <w:vAlign w:val="center"/>
          </w:tcPr>
          <w:p w:rsidR="003202C1" w:rsidRDefault="003202C1" w:rsidP="003202C1">
            <w:pPr>
              <w:pStyle w:val="xtablehead"/>
            </w:pPr>
            <w:r>
              <w:t>Distance the boat travelled</w:t>
            </w:r>
          </w:p>
          <w:p w:rsidR="003202C1" w:rsidRDefault="003202C1" w:rsidP="003202C1">
            <w:pPr>
              <w:pStyle w:val="xtablehead"/>
            </w:pPr>
            <w:r>
              <w:t>Attempt 1</w:t>
            </w:r>
          </w:p>
        </w:tc>
        <w:tc>
          <w:tcPr>
            <w:tcW w:w="2137" w:type="dxa"/>
            <w:vAlign w:val="center"/>
          </w:tcPr>
          <w:p w:rsidR="003202C1" w:rsidRDefault="003202C1" w:rsidP="003202C1">
            <w:pPr>
              <w:pStyle w:val="xtablehead"/>
            </w:pPr>
            <w:r>
              <w:t>Distance the boat travelled</w:t>
            </w:r>
          </w:p>
          <w:p w:rsidR="003202C1" w:rsidRDefault="003202C1" w:rsidP="003202C1">
            <w:pPr>
              <w:pStyle w:val="xtablehead"/>
            </w:pPr>
            <w:r>
              <w:t>Attempt 2</w:t>
            </w:r>
          </w:p>
        </w:tc>
        <w:tc>
          <w:tcPr>
            <w:tcW w:w="2137" w:type="dxa"/>
            <w:vAlign w:val="center"/>
          </w:tcPr>
          <w:p w:rsidR="003202C1" w:rsidRDefault="003202C1" w:rsidP="003202C1">
            <w:pPr>
              <w:pStyle w:val="xtablehead"/>
            </w:pPr>
            <w:r>
              <w:t xml:space="preserve">Distance the boat travelled </w:t>
            </w:r>
          </w:p>
          <w:p w:rsidR="003202C1" w:rsidRDefault="003202C1" w:rsidP="003202C1">
            <w:pPr>
              <w:pStyle w:val="xtablehead"/>
            </w:pPr>
            <w:r>
              <w:t>Attempt 3</w:t>
            </w:r>
          </w:p>
        </w:tc>
        <w:tc>
          <w:tcPr>
            <w:tcW w:w="2137" w:type="dxa"/>
            <w:vAlign w:val="center"/>
          </w:tcPr>
          <w:p w:rsidR="003202C1" w:rsidRDefault="003202C1" w:rsidP="003202C1">
            <w:pPr>
              <w:pStyle w:val="xtablehead"/>
            </w:pPr>
            <w:r>
              <w:t>Average distance the boat travelled</w:t>
            </w:r>
          </w:p>
        </w:tc>
      </w:tr>
      <w:tr w:rsidR="003202C1">
        <w:trPr>
          <w:trHeight w:val="454"/>
        </w:trPr>
        <w:tc>
          <w:tcPr>
            <w:tcW w:w="2136" w:type="dxa"/>
            <w:vAlign w:val="center"/>
          </w:tcPr>
          <w:p w:rsidR="003202C1" w:rsidRDefault="003202C1" w:rsidP="003202C1">
            <w:pPr>
              <w:pStyle w:val="xtabletext"/>
            </w:pPr>
            <w:r>
              <w:t>1</w:t>
            </w:r>
          </w:p>
        </w:tc>
        <w:tc>
          <w:tcPr>
            <w:tcW w:w="2136" w:type="dxa"/>
            <w:vAlign w:val="center"/>
          </w:tcPr>
          <w:p w:rsidR="003202C1" w:rsidRDefault="003202C1" w:rsidP="003202C1">
            <w:pPr>
              <w:autoSpaceDE w:val="0"/>
              <w:autoSpaceDN w:val="0"/>
              <w:adjustRightInd w:val="0"/>
              <w:spacing w:before="0" w:after="0" w:line="240" w:lineRule="auto"/>
              <w:ind w:left="0" w:firstLine="0"/>
              <w:rPr>
                <w:rFonts w:ascii="DINPro" w:hAnsi="DINPro" w:cs="DINPro"/>
                <w:color w:val="231F20"/>
                <w:sz w:val="19"/>
                <w:szCs w:val="19"/>
              </w:rPr>
            </w:pPr>
          </w:p>
        </w:tc>
        <w:tc>
          <w:tcPr>
            <w:tcW w:w="2137" w:type="dxa"/>
            <w:vAlign w:val="center"/>
          </w:tcPr>
          <w:p w:rsidR="003202C1" w:rsidRDefault="003202C1" w:rsidP="003202C1">
            <w:pPr>
              <w:autoSpaceDE w:val="0"/>
              <w:autoSpaceDN w:val="0"/>
              <w:adjustRightInd w:val="0"/>
              <w:spacing w:before="0" w:after="0" w:line="240" w:lineRule="auto"/>
              <w:ind w:left="0" w:firstLine="0"/>
              <w:rPr>
                <w:rFonts w:ascii="DINPro" w:hAnsi="DINPro" w:cs="DINPro"/>
                <w:color w:val="231F20"/>
                <w:sz w:val="19"/>
                <w:szCs w:val="19"/>
              </w:rPr>
            </w:pPr>
          </w:p>
        </w:tc>
        <w:tc>
          <w:tcPr>
            <w:tcW w:w="2137" w:type="dxa"/>
            <w:vAlign w:val="center"/>
          </w:tcPr>
          <w:p w:rsidR="003202C1" w:rsidRDefault="003202C1" w:rsidP="003202C1">
            <w:pPr>
              <w:autoSpaceDE w:val="0"/>
              <w:autoSpaceDN w:val="0"/>
              <w:adjustRightInd w:val="0"/>
              <w:spacing w:before="0" w:after="0" w:line="240" w:lineRule="auto"/>
              <w:ind w:left="0" w:firstLine="0"/>
              <w:rPr>
                <w:rFonts w:ascii="DINPro" w:hAnsi="DINPro" w:cs="DINPro"/>
                <w:color w:val="231F20"/>
                <w:sz w:val="19"/>
                <w:szCs w:val="19"/>
              </w:rPr>
            </w:pPr>
          </w:p>
        </w:tc>
        <w:tc>
          <w:tcPr>
            <w:tcW w:w="2137" w:type="dxa"/>
            <w:vAlign w:val="center"/>
          </w:tcPr>
          <w:p w:rsidR="003202C1" w:rsidRDefault="003202C1" w:rsidP="003202C1">
            <w:pPr>
              <w:autoSpaceDE w:val="0"/>
              <w:autoSpaceDN w:val="0"/>
              <w:adjustRightInd w:val="0"/>
              <w:spacing w:before="0" w:after="0" w:line="240" w:lineRule="auto"/>
              <w:ind w:left="0" w:firstLine="0"/>
              <w:rPr>
                <w:rFonts w:ascii="DINPro" w:hAnsi="DINPro" w:cs="DINPro"/>
                <w:color w:val="231F20"/>
                <w:sz w:val="19"/>
                <w:szCs w:val="19"/>
              </w:rPr>
            </w:pPr>
          </w:p>
        </w:tc>
      </w:tr>
      <w:tr w:rsidR="003202C1">
        <w:trPr>
          <w:trHeight w:val="454"/>
        </w:trPr>
        <w:tc>
          <w:tcPr>
            <w:tcW w:w="2136" w:type="dxa"/>
            <w:vAlign w:val="center"/>
          </w:tcPr>
          <w:p w:rsidR="003202C1" w:rsidRDefault="003202C1" w:rsidP="003202C1">
            <w:pPr>
              <w:pStyle w:val="xtabletext"/>
            </w:pPr>
            <w:r>
              <w:t>2</w:t>
            </w:r>
          </w:p>
        </w:tc>
        <w:tc>
          <w:tcPr>
            <w:tcW w:w="2136" w:type="dxa"/>
            <w:vAlign w:val="center"/>
          </w:tcPr>
          <w:p w:rsidR="003202C1" w:rsidRDefault="003202C1" w:rsidP="003202C1">
            <w:pPr>
              <w:autoSpaceDE w:val="0"/>
              <w:autoSpaceDN w:val="0"/>
              <w:adjustRightInd w:val="0"/>
              <w:spacing w:before="0" w:after="0" w:line="240" w:lineRule="auto"/>
              <w:ind w:left="0" w:firstLine="0"/>
              <w:rPr>
                <w:rFonts w:ascii="DINPro" w:hAnsi="DINPro" w:cs="DINPro"/>
                <w:color w:val="231F20"/>
                <w:sz w:val="19"/>
                <w:szCs w:val="19"/>
              </w:rPr>
            </w:pPr>
          </w:p>
        </w:tc>
        <w:tc>
          <w:tcPr>
            <w:tcW w:w="2137" w:type="dxa"/>
            <w:vAlign w:val="center"/>
          </w:tcPr>
          <w:p w:rsidR="003202C1" w:rsidRDefault="003202C1" w:rsidP="003202C1">
            <w:pPr>
              <w:autoSpaceDE w:val="0"/>
              <w:autoSpaceDN w:val="0"/>
              <w:adjustRightInd w:val="0"/>
              <w:spacing w:before="0" w:after="0" w:line="240" w:lineRule="auto"/>
              <w:ind w:left="0" w:firstLine="0"/>
              <w:rPr>
                <w:rFonts w:ascii="DINPro" w:hAnsi="DINPro" w:cs="DINPro"/>
                <w:color w:val="231F20"/>
                <w:sz w:val="19"/>
                <w:szCs w:val="19"/>
              </w:rPr>
            </w:pPr>
          </w:p>
        </w:tc>
        <w:tc>
          <w:tcPr>
            <w:tcW w:w="2137" w:type="dxa"/>
            <w:vAlign w:val="center"/>
          </w:tcPr>
          <w:p w:rsidR="003202C1" w:rsidRDefault="003202C1" w:rsidP="003202C1">
            <w:pPr>
              <w:autoSpaceDE w:val="0"/>
              <w:autoSpaceDN w:val="0"/>
              <w:adjustRightInd w:val="0"/>
              <w:spacing w:before="0" w:after="0" w:line="240" w:lineRule="auto"/>
              <w:ind w:left="0" w:firstLine="0"/>
              <w:rPr>
                <w:rFonts w:ascii="DINPro" w:hAnsi="DINPro" w:cs="DINPro"/>
                <w:color w:val="231F20"/>
                <w:sz w:val="19"/>
                <w:szCs w:val="19"/>
              </w:rPr>
            </w:pPr>
          </w:p>
        </w:tc>
        <w:tc>
          <w:tcPr>
            <w:tcW w:w="2137" w:type="dxa"/>
            <w:vAlign w:val="center"/>
          </w:tcPr>
          <w:p w:rsidR="003202C1" w:rsidRDefault="003202C1" w:rsidP="003202C1">
            <w:pPr>
              <w:autoSpaceDE w:val="0"/>
              <w:autoSpaceDN w:val="0"/>
              <w:adjustRightInd w:val="0"/>
              <w:spacing w:before="0" w:after="0" w:line="240" w:lineRule="auto"/>
              <w:ind w:left="0" w:firstLine="0"/>
              <w:rPr>
                <w:rFonts w:ascii="DINPro" w:hAnsi="DINPro" w:cs="DINPro"/>
                <w:color w:val="231F20"/>
                <w:sz w:val="19"/>
                <w:szCs w:val="19"/>
              </w:rPr>
            </w:pPr>
          </w:p>
        </w:tc>
      </w:tr>
      <w:tr w:rsidR="003202C1">
        <w:trPr>
          <w:trHeight w:val="454"/>
        </w:trPr>
        <w:tc>
          <w:tcPr>
            <w:tcW w:w="2136" w:type="dxa"/>
            <w:vAlign w:val="center"/>
          </w:tcPr>
          <w:p w:rsidR="003202C1" w:rsidRDefault="003202C1" w:rsidP="003202C1">
            <w:pPr>
              <w:pStyle w:val="xtabletext"/>
            </w:pPr>
            <w:r>
              <w:t>3</w:t>
            </w:r>
          </w:p>
        </w:tc>
        <w:tc>
          <w:tcPr>
            <w:tcW w:w="2136" w:type="dxa"/>
            <w:vAlign w:val="center"/>
          </w:tcPr>
          <w:p w:rsidR="003202C1" w:rsidRDefault="003202C1" w:rsidP="003202C1">
            <w:pPr>
              <w:autoSpaceDE w:val="0"/>
              <w:autoSpaceDN w:val="0"/>
              <w:adjustRightInd w:val="0"/>
              <w:spacing w:before="0" w:after="0" w:line="240" w:lineRule="auto"/>
              <w:ind w:left="0" w:firstLine="0"/>
              <w:rPr>
                <w:rFonts w:ascii="DINPro" w:hAnsi="DINPro" w:cs="DINPro"/>
                <w:color w:val="231F20"/>
                <w:sz w:val="19"/>
                <w:szCs w:val="19"/>
              </w:rPr>
            </w:pPr>
          </w:p>
        </w:tc>
        <w:tc>
          <w:tcPr>
            <w:tcW w:w="2137" w:type="dxa"/>
            <w:vAlign w:val="center"/>
          </w:tcPr>
          <w:p w:rsidR="003202C1" w:rsidRDefault="003202C1" w:rsidP="003202C1">
            <w:pPr>
              <w:autoSpaceDE w:val="0"/>
              <w:autoSpaceDN w:val="0"/>
              <w:adjustRightInd w:val="0"/>
              <w:spacing w:before="0" w:after="0" w:line="240" w:lineRule="auto"/>
              <w:ind w:left="0" w:firstLine="0"/>
              <w:rPr>
                <w:rFonts w:ascii="DINPro" w:hAnsi="DINPro" w:cs="DINPro"/>
                <w:color w:val="231F20"/>
                <w:sz w:val="19"/>
                <w:szCs w:val="19"/>
              </w:rPr>
            </w:pPr>
          </w:p>
        </w:tc>
        <w:tc>
          <w:tcPr>
            <w:tcW w:w="2137" w:type="dxa"/>
            <w:vAlign w:val="center"/>
          </w:tcPr>
          <w:p w:rsidR="003202C1" w:rsidRDefault="003202C1" w:rsidP="003202C1">
            <w:pPr>
              <w:autoSpaceDE w:val="0"/>
              <w:autoSpaceDN w:val="0"/>
              <w:adjustRightInd w:val="0"/>
              <w:spacing w:before="0" w:after="0" w:line="240" w:lineRule="auto"/>
              <w:ind w:left="0" w:firstLine="0"/>
              <w:rPr>
                <w:rFonts w:ascii="DINPro" w:hAnsi="DINPro" w:cs="DINPro"/>
                <w:color w:val="231F20"/>
                <w:sz w:val="19"/>
                <w:szCs w:val="19"/>
              </w:rPr>
            </w:pPr>
          </w:p>
        </w:tc>
        <w:tc>
          <w:tcPr>
            <w:tcW w:w="2137" w:type="dxa"/>
            <w:vAlign w:val="center"/>
          </w:tcPr>
          <w:p w:rsidR="003202C1" w:rsidRDefault="003202C1" w:rsidP="003202C1">
            <w:pPr>
              <w:autoSpaceDE w:val="0"/>
              <w:autoSpaceDN w:val="0"/>
              <w:adjustRightInd w:val="0"/>
              <w:spacing w:before="0" w:after="0" w:line="240" w:lineRule="auto"/>
              <w:ind w:left="0" w:firstLine="0"/>
              <w:rPr>
                <w:rFonts w:ascii="DINPro" w:hAnsi="DINPro" w:cs="DINPro"/>
                <w:color w:val="231F20"/>
                <w:sz w:val="19"/>
                <w:szCs w:val="19"/>
              </w:rPr>
            </w:pPr>
          </w:p>
        </w:tc>
      </w:tr>
      <w:tr w:rsidR="003202C1">
        <w:trPr>
          <w:trHeight w:val="454"/>
        </w:trPr>
        <w:tc>
          <w:tcPr>
            <w:tcW w:w="2136" w:type="dxa"/>
            <w:vAlign w:val="center"/>
          </w:tcPr>
          <w:p w:rsidR="003202C1" w:rsidRDefault="003202C1" w:rsidP="003202C1">
            <w:pPr>
              <w:pStyle w:val="xtabletext"/>
            </w:pPr>
            <w:r>
              <w:t>4</w:t>
            </w:r>
          </w:p>
        </w:tc>
        <w:tc>
          <w:tcPr>
            <w:tcW w:w="2136" w:type="dxa"/>
            <w:vAlign w:val="center"/>
          </w:tcPr>
          <w:p w:rsidR="003202C1" w:rsidRDefault="003202C1" w:rsidP="003202C1">
            <w:pPr>
              <w:autoSpaceDE w:val="0"/>
              <w:autoSpaceDN w:val="0"/>
              <w:adjustRightInd w:val="0"/>
              <w:spacing w:before="0" w:after="0" w:line="240" w:lineRule="auto"/>
              <w:ind w:left="0" w:firstLine="0"/>
              <w:rPr>
                <w:rFonts w:ascii="DINPro" w:hAnsi="DINPro" w:cs="DINPro"/>
                <w:color w:val="231F20"/>
                <w:sz w:val="19"/>
                <w:szCs w:val="19"/>
              </w:rPr>
            </w:pPr>
          </w:p>
        </w:tc>
        <w:tc>
          <w:tcPr>
            <w:tcW w:w="2137" w:type="dxa"/>
            <w:vAlign w:val="center"/>
          </w:tcPr>
          <w:p w:rsidR="003202C1" w:rsidRDefault="003202C1" w:rsidP="003202C1">
            <w:pPr>
              <w:autoSpaceDE w:val="0"/>
              <w:autoSpaceDN w:val="0"/>
              <w:adjustRightInd w:val="0"/>
              <w:spacing w:before="0" w:after="0" w:line="240" w:lineRule="auto"/>
              <w:ind w:left="0" w:firstLine="0"/>
              <w:rPr>
                <w:rFonts w:ascii="DINPro" w:hAnsi="DINPro" w:cs="DINPro"/>
                <w:color w:val="231F20"/>
                <w:sz w:val="19"/>
                <w:szCs w:val="19"/>
              </w:rPr>
            </w:pPr>
          </w:p>
        </w:tc>
        <w:tc>
          <w:tcPr>
            <w:tcW w:w="2137" w:type="dxa"/>
            <w:vAlign w:val="center"/>
          </w:tcPr>
          <w:p w:rsidR="003202C1" w:rsidRDefault="003202C1" w:rsidP="003202C1">
            <w:pPr>
              <w:autoSpaceDE w:val="0"/>
              <w:autoSpaceDN w:val="0"/>
              <w:adjustRightInd w:val="0"/>
              <w:spacing w:before="0" w:after="0" w:line="240" w:lineRule="auto"/>
              <w:ind w:left="0" w:firstLine="0"/>
              <w:rPr>
                <w:rFonts w:ascii="DINPro" w:hAnsi="DINPro" w:cs="DINPro"/>
                <w:color w:val="231F20"/>
                <w:sz w:val="19"/>
                <w:szCs w:val="19"/>
              </w:rPr>
            </w:pPr>
          </w:p>
        </w:tc>
        <w:tc>
          <w:tcPr>
            <w:tcW w:w="2137" w:type="dxa"/>
            <w:vAlign w:val="center"/>
          </w:tcPr>
          <w:p w:rsidR="003202C1" w:rsidRDefault="003202C1" w:rsidP="003202C1">
            <w:pPr>
              <w:autoSpaceDE w:val="0"/>
              <w:autoSpaceDN w:val="0"/>
              <w:adjustRightInd w:val="0"/>
              <w:spacing w:before="0" w:after="0" w:line="240" w:lineRule="auto"/>
              <w:ind w:left="0" w:firstLine="0"/>
              <w:rPr>
                <w:rFonts w:ascii="DINPro" w:hAnsi="DINPro" w:cs="DINPro"/>
                <w:color w:val="231F20"/>
                <w:sz w:val="19"/>
                <w:szCs w:val="19"/>
              </w:rPr>
            </w:pPr>
          </w:p>
        </w:tc>
      </w:tr>
      <w:tr w:rsidR="003202C1">
        <w:trPr>
          <w:trHeight w:val="454"/>
        </w:trPr>
        <w:tc>
          <w:tcPr>
            <w:tcW w:w="2136" w:type="dxa"/>
            <w:vAlign w:val="center"/>
          </w:tcPr>
          <w:p w:rsidR="003202C1" w:rsidRDefault="003202C1" w:rsidP="003202C1">
            <w:pPr>
              <w:pStyle w:val="xtabletext"/>
            </w:pPr>
            <w:r>
              <w:t>5</w:t>
            </w:r>
          </w:p>
        </w:tc>
        <w:tc>
          <w:tcPr>
            <w:tcW w:w="2136" w:type="dxa"/>
            <w:vAlign w:val="center"/>
          </w:tcPr>
          <w:p w:rsidR="003202C1" w:rsidRDefault="003202C1" w:rsidP="003202C1">
            <w:pPr>
              <w:autoSpaceDE w:val="0"/>
              <w:autoSpaceDN w:val="0"/>
              <w:adjustRightInd w:val="0"/>
              <w:spacing w:before="0" w:after="0" w:line="240" w:lineRule="auto"/>
              <w:ind w:left="0" w:firstLine="0"/>
              <w:rPr>
                <w:rFonts w:ascii="DINPro" w:hAnsi="DINPro" w:cs="DINPro"/>
                <w:color w:val="231F20"/>
                <w:sz w:val="19"/>
                <w:szCs w:val="19"/>
              </w:rPr>
            </w:pPr>
          </w:p>
        </w:tc>
        <w:tc>
          <w:tcPr>
            <w:tcW w:w="2137" w:type="dxa"/>
            <w:vAlign w:val="center"/>
          </w:tcPr>
          <w:p w:rsidR="003202C1" w:rsidRDefault="003202C1" w:rsidP="003202C1">
            <w:pPr>
              <w:autoSpaceDE w:val="0"/>
              <w:autoSpaceDN w:val="0"/>
              <w:adjustRightInd w:val="0"/>
              <w:spacing w:before="0" w:after="0" w:line="240" w:lineRule="auto"/>
              <w:ind w:left="0" w:firstLine="0"/>
              <w:rPr>
                <w:rFonts w:ascii="DINPro" w:hAnsi="DINPro" w:cs="DINPro"/>
                <w:color w:val="231F20"/>
                <w:sz w:val="19"/>
                <w:szCs w:val="19"/>
              </w:rPr>
            </w:pPr>
          </w:p>
        </w:tc>
        <w:tc>
          <w:tcPr>
            <w:tcW w:w="2137" w:type="dxa"/>
            <w:vAlign w:val="center"/>
          </w:tcPr>
          <w:p w:rsidR="003202C1" w:rsidRDefault="003202C1" w:rsidP="003202C1">
            <w:pPr>
              <w:autoSpaceDE w:val="0"/>
              <w:autoSpaceDN w:val="0"/>
              <w:adjustRightInd w:val="0"/>
              <w:spacing w:before="0" w:after="0" w:line="240" w:lineRule="auto"/>
              <w:ind w:left="0" w:firstLine="0"/>
              <w:rPr>
                <w:rFonts w:ascii="DINPro" w:hAnsi="DINPro" w:cs="DINPro"/>
                <w:color w:val="231F20"/>
                <w:sz w:val="19"/>
                <w:szCs w:val="19"/>
              </w:rPr>
            </w:pPr>
          </w:p>
        </w:tc>
        <w:tc>
          <w:tcPr>
            <w:tcW w:w="2137" w:type="dxa"/>
            <w:vAlign w:val="center"/>
          </w:tcPr>
          <w:p w:rsidR="003202C1" w:rsidRDefault="003202C1" w:rsidP="003202C1">
            <w:pPr>
              <w:autoSpaceDE w:val="0"/>
              <w:autoSpaceDN w:val="0"/>
              <w:adjustRightInd w:val="0"/>
              <w:spacing w:before="0" w:after="0" w:line="240" w:lineRule="auto"/>
              <w:ind w:left="0" w:firstLine="0"/>
              <w:rPr>
                <w:rFonts w:ascii="DINPro" w:hAnsi="DINPro" w:cs="DINPro"/>
                <w:color w:val="231F20"/>
                <w:sz w:val="19"/>
                <w:szCs w:val="19"/>
              </w:rPr>
            </w:pPr>
          </w:p>
        </w:tc>
      </w:tr>
      <w:tr w:rsidR="003202C1">
        <w:trPr>
          <w:trHeight w:val="6304"/>
        </w:trPr>
        <w:tc>
          <w:tcPr>
            <w:tcW w:w="10683" w:type="dxa"/>
            <w:gridSpan w:val="5"/>
          </w:tcPr>
          <w:p w:rsidR="003202C1" w:rsidRDefault="003202C1" w:rsidP="003202C1">
            <w:pPr>
              <w:autoSpaceDE w:val="0"/>
              <w:autoSpaceDN w:val="0"/>
              <w:adjustRightInd w:val="0"/>
              <w:spacing w:before="0" w:after="0" w:line="240" w:lineRule="auto"/>
              <w:ind w:left="0" w:firstLine="0"/>
              <w:rPr>
                <w:rFonts w:ascii="DINPro" w:hAnsi="DINPro" w:cs="DINPro"/>
                <w:color w:val="231F20"/>
                <w:sz w:val="19"/>
                <w:szCs w:val="19"/>
              </w:rPr>
            </w:pPr>
          </w:p>
        </w:tc>
      </w:tr>
    </w:tbl>
    <w:p w:rsidR="003202C1" w:rsidRDefault="003202C1" w:rsidP="003202C1">
      <w:pPr>
        <w:pStyle w:val="xbhead"/>
      </w:pPr>
      <w:r>
        <w:t>Discussion</w:t>
      </w:r>
    </w:p>
    <w:p w:rsidR="003202C1" w:rsidRDefault="003202C1" w:rsidP="003202C1">
      <w:pPr>
        <w:pStyle w:val="xlist"/>
      </w:pPr>
      <w:r>
        <w:t xml:space="preserve">1 </w:t>
      </w:r>
      <w:r>
        <w:tab/>
        <w:t>Did you collect qualitative or quantitative data for this experiment? Explain.</w:t>
      </w: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parafo"/>
      </w:pPr>
    </w:p>
    <w:p w:rsidR="003202C1" w:rsidRDefault="003202C1" w:rsidP="003202C1">
      <w:pPr>
        <w:pStyle w:val="xlist"/>
      </w:pPr>
      <w:r>
        <w:t xml:space="preserve">2 </w:t>
      </w:r>
      <w:r>
        <w:tab/>
        <w:t>Why did you make three attempts at each propeller rotation to determine the average distance travelled?</w:t>
      </w: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parafo"/>
      </w:pPr>
    </w:p>
    <w:p w:rsidR="003202C1" w:rsidRDefault="003202C1" w:rsidP="003202C1">
      <w:pPr>
        <w:pStyle w:val="xlist"/>
      </w:pPr>
      <w:r>
        <w:t xml:space="preserve">3 </w:t>
      </w:r>
      <w:r>
        <w:tab/>
        <w:t>What type of energy was the elastic potential energy converted to?</w:t>
      </w:r>
    </w:p>
    <w:p w:rsidR="003202C1" w:rsidRDefault="003202C1" w:rsidP="003202C1">
      <w:pPr>
        <w:pStyle w:val="xlist"/>
      </w:pPr>
    </w:p>
    <w:p w:rsidR="003202C1" w:rsidRDefault="003202C1" w:rsidP="003202C1">
      <w:pPr>
        <w:pStyle w:val="xline"/>
      </w:pPr>
    </w:p>
    <w:p w:rsidR="003202C1" w:rsidRDefault="003202C1" w:rsidP="003202C1">
      <w:pPr>
        <w:pStyle w:val="xparafo"/>
      </w:pPr>
    </w:p>
    <w:p w:rsidR="003202C1" w:rsidRDefault="003202C1" w:rsidP="003202C1">
      <w:pPr>
        <w:pStyle w:val="xlist"/>
      </w:pPr>
      <w:r>
        <w:t xml:space="preserve">4 </w:t>
      </w:r>
      <w:r>
        <w:tab/>
        <w:t>Your hands provided the energy to wind the propeller. Where did this energy come from?</w:t>
      </w: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bhead"/>
      </w:pPr>
      <w:r>
        <w:t>Conclusion</w:t>
      </w:r>
    </w:p>
    <w:p w:rsidR="003202C1" w:rsidRPr="002F57DB" w:rsidRDefault="003202C1" w:rsidP="003202C1">
      <w:pPr>
        <w:pStyle w:val="xparafo"/>
      </w:pPr>
      <w:r>
        <w:t>Describe the relationship between the potential energy given to the propeller and the distance the boat moved.</w:t>
      </w: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Pr="00104A95" w:rsidRDefault="003202C1" w:rsidP="003202C1">
      <w:pPr>
        <w:pStyle w:val="xlist"/>
      </w:pPr>
    </w:p>
    <w:p w:rsidR="003202C1" w:rsidRDefault="003202C1" w:rsidP="003202C1">
      <w:pPr>
        <w:pStyle w:val="xcaption"/>
        <w:jc w:val="center"/>
        <w:rPr>
          <w:rStyle w:val="xfigtable"/>
          <w:rFonts w:cs="Arial"/>
          <w:bCs w:val="0"/>
          <w:szCs w:val="22"/>
          <w:lang w:val="en-AU"/>
        </w:rPr>
      </w:pPr>
      <w:r>
        <w:rPr>
          <w:b/>
          <w:caps/>
          <w:noProof/>
          <w:color w:val="000000"/>
          <w:sz w:val="18"/>
        </w:rPr>
        <w:drawing>
          <wp:inline distT="0" distB="0" distL="0" distR="0">
            <wp:extent cx="3253840" cy="1721488"/>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0911_00890.jpg"/>
                    <pic:cNvPicPr/>
                  </pic:nvPicPr>
                  <pic:blipFill>
                    <a:blip r:embed="rId14"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tretch>
                      <a:fillRect/>
                    </a:stretch>
                  </pic:blipFill>
                  <pic:spPr>
                    <a:xfrm>
                      <a:off x="0" y="0"/>
                      <a:ext cx="3341097" cy="1767652"/>
                    </a:xfrm>
                    <a:prstGeom prst="rect">
                      <a:avLst/>
                    </a:prstGeom>
                  </pic:spPr>
                </pic:pic>
              </a:graphicData>
            </a:graphic>
          </wp:inline>
        </w:drawing>
      </w:r>
    </w:p>
    <w:p w:rsidR="003202C1" w:rsidRDefault="003202C1" w:rsidP="003202C1">
      <w:pPr>
        <w:pStyle w:val="xcaption"/>
      </w:pPr>
      <w:r w:rsidRPr="00585480">
        <w:rPr>
          <w:rStyle w:val="xfigtable"/>
        </w:rPr>
        <w:t xml:space="preserve">Figure </w:t>
      </w:r>
      <w:r>
        <w:rPr>
          <w:rStyle w:val="xfigtable"/>
        </w:rPr>
        <w:t>1</w:t>
      </w:r>
      <w:r>
        <w:t xml:space="preserve"> The parts and method of assembly for a rubber band boat</w:t>
      </w:r>
    </w:p>
    <w:p w:rsidR="003202C1" w:rsidRDefault="003202C1" w:rsidP="003202C1">
      <w:pPr>
        <w:pStyle w:val="xworksheettype"/>
      </w:pPr>
      <w:r>
        <w:t xml:space="preserve">Experiment </w:t>
      </w:r>
      <w:r w:rsidRPr="00E977EA">
        <w:t>worksheet</w:t>
      </w:r>
    </w:p>
    <w:p w:rsidR="003202C1" w:rsidRDefault="003202C1" w:rsidP="003202C1">
      <w:pPr>
        <w:pStyle w:val="xchapterhead"/>
      </w:pPr>
      <w:r>
        <w:t xml:space="preserve">3.3 Moving objects have kinetic </w:t>
      </w:r>
      <w:r w:rsidRPr="00E977EA">
        <w:t>energy</w:t>
      </w:r>
    </w:p>
    <w:p w:rsidR="003202C1" w:rsidRPr="005127D6" w:rsidRDefault="003202C1" w:rsidP="00EC7914">
      <w:pPr>
        <w:pStyle w:val="xpagereference"/>
      </w:pPr>
      <w:r>
        <w:t>Pages 46–47 and 171</w:t>
      </w:r>
    </w:p>
    <w:p w:rsidR="003202C1" w:rsidRDefault="003202C1" w:rsidP="005127D6">
      <w:pPr>
        <w:pStyle w:val="xahead"/>
      </w:pPr>
      <w:r>
        <w:t>Challenge 3.3: Exploring sound energy</w:t>
      </w:r>
    </w:p>
    <w:p w:rsidR="003202C1" w:rsidRDefault="003202C1" w:rsidP="003202C1">
      <w:pPr>
        <w:pStyle w:val="xbhead"/>
      </w:pPr>
      <w:r>
        <w:t>What you need</w:t>
      </w:r>
    </w:p>
    <w:p w:rsidR="003202C1" w:rsidRPr="00BE6DEC" w:rsidRDefault="003202C1" w:rsidP="003202C1">
      <w:pPr>
        <w:pStyle w:val="xlist"/>
      </w:pPr>
      <w:r w:rsidRPr="00BE6DEC">
        <w:t xml:space="preserve">• </w:t>
      </w:r>
      <w:r w:rsidRPr="00BE6DEC">
        <w:tab/>
        <w:t>Tuning fork</w:t>
      </w:r>
    </w:p>
    <w:p w:rsidR="003202C1" w:rsidRPr="00BE6DEC" w:rsidRDefault="003202C1" w:rsidP="003202C1">
      <w:pPr>
        <w:pStyle w:val="xlist"/>
      </w:pPr>
      <w:r w:rsidRPr="00BE6DEC">
        <w:t xml:space="preserve">• </w:t>
      </w:r>
      <w:r w:rsidRPr="00BE6DEC">
        <w:tab/>
        <w:t>Wooden table or wooden box</w:t>
      </w:r>
    </w:p>
    <w:p w:rsidR="003202C1" w:rsidRPr="00BE6DEC" w:rsidRDefault="003202C1" w:rsidP="003202C1">
      <w:pPr>
        <w:pStyle w:val="xlist"/>
      </w:pPr>
      <w:r w:rsidRPr="00BE6DEC">
        <w:t xml:space="preserve">• </w:t>
      </w:r>
      <w:r w:rsidRPr="00BE6DEC">
        <w:tab/>
        <w:t>Electric guitar</w:t>
      </w:r>
    </w:p>
    <w:p w:rsidR="003202C1" w:rsidRPr="00BE6DEC" w:rsidRDefault="003202C1" w:rsidP="003202C1">
      <w:pPr>
        <w:pStyle w:val="xlist"/>
      </w:pPr>
      <w:r w:rsidRPr="00BE6DEC">
        <w:t xml:space="preserve">• </w:t>
      </w:r>
      <w:r w:rsidRPr="00BE6DEC">
        <w:tab/>
        <w:t>Acoustic guitar</w:t>
      </w:r>
    </w:p>
    <w:p w:rsidR="003202C1" w:rsidRDefault="003202C1" w:rsidP="003202C1">
      <w:pPr>
        <w:pStyle w:val="xbhead"/>
      </w:pPr>
      <w:r>
        <w:t>What to do</w:t>
      </w:r>
    </w:p>
    <w:p w:rsidR="003202C1" w:rsidRPr="00BE6DEC" w:rsidRDefault="003202C1" w:rsidP="003202C1">
      <w:pPr>
        <w:pStyle w:val="xlist"/>
      </w:pPr>
      <w:r w:rsidRPr="00BE6DEC">
        <w:t xml:space="preserve">1 </w:t>
      </w:r>
      <w:r w:rsidRPr="00BE6DEC">
        <w:tab/>
        <w:t>Hit a tuning fork on the sole of your shoe and then listen to the sound it makes.</w:t>
      </w:r>
    </w:p>
    <w:p w:rsidR="003202C1" w:rsidRDefault="003202C1" w:rsidP="003202C1">
      <w:pPr>
        <w:pStyle w:val="xlist"/>
      </w:pPr>
    </w:p>
    <w:p w:rsidR="003202C1" w:rsidRDefault="003202C1" w:rsidP="003202C1">
      <w:pPr>
        <w:pStyle w:val="xlist"/>
      </w:pPr>
      <w:r w:rsidRPr="00BE6DEC">
        <w:t xml:space="preserve">2 </w:t>
      </w:r>
      <w:r w:rsidRPr="00BE6DEC">
        <w:tab/>
        <w:t>Now repeat that process, and then hold the tuning fork so it is standing upright on a wooden table or wooden box. What difference did the table make to the loudness of the sound?</w:t>
      </w: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Pr="00BE6DEC" w:rsidRDefault="003202C1" w:rsidP="003202C1">
      <w:pPr>
        <w:pStyle w:val="xlist"/>
      </w:pPr>
      <w:r w:rsidRPr="00BE6DEC">
        <w:t xml:space="preserve">3 </w:t>
      </w:r>
      <w:r w:rsidRPr="00BE6DEC">
        <w:tab/>
        <w:t>Do it again, but see if you can feel the table or box vibrating this time. Why do you think this may have happened?</w:t>
      </w:r>
    </w:p>
    <w:p w:rsidR="003202C1" w:rsidRDefault="003202C1" w:rsidP="003202C1">
      <w:pPr>
        <w:pStyle w:val="xlist"/>
      </w:pPr>
    </w:p>
    <w:p w:rsidR="003202C1" w:rsidRDefault="003202C1" w:rsidP="003202C1">
      <w:pPr>
        <w:pStyle w:val="xline"/>
      </w:pPr>
    </w:p>
    <w:p w:rsidR="003202C1" w:rsidRDefault="003202C1" w:rsidP="003202C1">
      <w:pPr>
        <w:pStyle w:val="xparafo"/>
      </w:pPr>
    </w:p>
    <w:p w:rsidR="003202C1" w:rsidRPr="00BE6DEC" w:rsidRDefault="003202C1" w:rsidP="003202C1">
      <w:pPr>
        <w:pStyle w:val="xlist"/>
      </w:pPr>
      <w:r w:rsidRPr="00BE6DEC">
        <w:t xml:space="preserve">4 </w:t>
      </w:r>
      <w:r w:rsidRPr="00BE6DEC">
        <w:tab/>
        <w:t>If possible, compare the sound of an unplugged electric guitar to that of an acoustic guitar. Which is louder? Why do you think this is so?</w:t>
      </w:r>
    </w:p>
    <w:p w:rsidR="003202C1" w:rsidRDefault="003202C1" w:rsidP="003202C1">
      <w:pPr>
        <w:pStyle w:val="xlist"/>
      </w:pPr>
    </w:p>
    <w:p w:rsidR="003202C1" w:rsidRDefault="003202C1" w:rsidP="003202C1">
      <w:pPr>
        <w:pStyle w:val="xline"/>
      </w:pPr>
    </w:p>
    <w:p w:rsidR="003202C1" w:rsidRDefault="003202C1" w:rsidP="003202C1">
      <w:pPr>
        <w:pStyle w:val="xparafo"/>
      </w:pPr>
    </w:p>
    <w:p w:rsidR="003202C1" w:rsidRDefault="003202C1" w:rsidP="003202C1">
      <w:pPr>
        <w:pStyle w:val="xline"/>
      </w:pPr>
    </w:p>
    <w:p w:rsidR="003202C1" w:rsidRDefault="003202C1" w:rsidP="003202C1">
      <w:pPr>
        <w:pStyle w:val="xparafo"/>
      </w:pPr>
    </w:p>
    <w:p w:rsidR="003202C1" w:rsidRPr="00BE6DEC" w:rsidRDefault="003202C1" w:rsidP="003202C1">
      <w:pPr>
        <w:pStyle w:val="xlist"/>
      </w:pPr>
      <w:r w:rsidRPr="00BE6DEC">
        <w:t xml:space="preserve">5 </w:t>
      </w:r>
      <w:r w:rsidRPr="00BE6DEC">
        <w:tab/>
        <w:t>Now place your hand on the body of the acoustic guitar as it is played. Can you feel the vibrations?</w:t>
      </w:r>
    </w:p>
    <w:p w:rsidR="003202C1" w:rsidRDefault="003202C1" w:rsidP="003202C1">
      <w:pPr>
        <w:pStyle w:val="xlist"/>
      </w:pPr>
    </w:p>
    <w:p w:rsidR="003202C1" w:rsidRDefault="003202C1" w:rsidP="003202C1">
      <w:pPr>
        <w:pStyle w:val="xline"/>
      </w:pPr>
    </w:p>
    <w:p w:rsidR="003202C1" w:rsidRDefault="003202C1" w:rsidP="003202C1">
      <w:pPr>
        <w:pStyle w:val="xparafo"/>
      </w:pPr>
    </w:p>
    <w:p w:rsidR="003202C1" w:rsidRDefault="003202C1" w:rsidP="003202C1">
      <w:pPr>
        <w:pStyle w:val="xline"/>
      </w:pPr>
    </w:p>
    <w:p w:rsidR="003202C1" w:rsidRDefault="003202C1" w:rsidP="003202C1">
      <w:pPr>
        <w:pStyle w:val="xparafo"/>
      </w:pPr>
    </w:p>
    <w:p w:rsidR="003202C1" w:rsidRPr="00BE6DEC" w:rsidRDefault="003202C1" w:rsidP="003202C1">
      <w:pPr>
        <w:pStyle w:val="xlist"/>
      </w:pPr>
      <w:r w:rsidRPr="00BE6DEC">
        <w:t xml:space="preserve">6 </w:t>
      </w:r>
      <w:r w:rsidRPr="00BE6DEC">
        <w:tab/>
        <w:t>What about with the electric guitar? Does this help you explain why the acoustic guitar may be louder?</w:t>
      </w:r>
    </w:p>
    <w:p w:rsidR="003202C1" w:rsidRDefault="003202C1" w:rsidP="003202C1">
      <w:pPr>
        <w:pStyle w:val="xlist"/>
      </w:pPr>
    </w:p>
    <w:p w:rsidR="003202C1" w:rsidRDefault="003202C1" w:rsidP="003202C1">
      <w:pPr>
        <w:pStyle w:val="xline"/>
      </w:pPr>
    </w:p>
    <w:p w:rsidR="003202C1" w:rsidRDefault="003202C1" w:rsidP="003202C1">
      <w:pPr>
        <w:pStyle w:val="xparafo"/>
      </w:pPr>
    </w:p>
    <w:p w:rsidR="003202C1" w:rsidRDefault="003202C1" w:rsidP="003202C1">
      <w:pPr>
        <w:pStyle w:val="xline"/>
      </w:pPr>
    </w:p>
    <w:p w:rsidR="003202C1" w:rsidRDefault="003202C1" w:rsidP="003202C1">
      <w:pPr>
        <w:pStyle w:val="xparafo"/>
      </w:pPr>
    </w:p>
    <w:p w:rsidR="003202C1" w:rsidRDefault="003202C1" w:rsidP="003202C1">
      <w:pPr>
        <w:pStyle w:val="xbhead"/>
      </w:pPr>
      <w:r>
        <w:br w:type="column"/>
        <w:t>Discussion</w:t>
      </w:r>
    </w:p>
    <w:p w:rsidR="003202C1" w:rsidRDefault="003202C1" w:rsidP="003202C1">
      <w:pPr>
        <w:pStyle w:val="xlist"/>
      </w:pPr>
      <w:r>
        <w:t xml:space="preserve">1 </w:t>
      </w:r>
      <w:r>
        <w:tab/>
        <w:t>How do you change the way you play a recorder so that it gives out more sound energy?</w:t>
      </w:r>
    </w:p>
    <w:p w:rsidR="003202C1" w:rsidRDefault="003202C1" w:rsidP="003202C1">
      <w:pPr>
        <w:pStyle w:val="xlist"/>
      </w:pPr>
    </w:p>
    <w:p w:rsidR="003202C1" w:rsidRDefault="003202C1" w:rsidP="003202C1">
      <w:pPr>
        <w:pStyle w:val="xline"/>
      </w:pPr>
    </w:p>
    <w:p w:rsidR="003202C1" w:rsidRDefault="003202C1" w:rsidP="003202C1">
      <w:pPr>
        <w:pStyle w:val="xparafo"/>
      </w:pPr>
    </w:p>
    <w:p w:rsidR="003202C1" w:rsidRDefault="003202C1" w:rsidP="003202C1">
      <w:pPr>
        <w:pStyle w:val="xlist"/>
      </w:pPr>
      <w:r>
        <w:t xml:space="preserve">2 </w:t>
      </w:r>
      <w:r>
        <w:tab/>
        <w:t>How does a pianist manage to play some notes softly and others very loudly?</w:t>
      </w:r>
    </w:p>
    <w:p w:rsidR="003202C1" w:rsidRDefault="003202C1" w:rsidP="003202C1">
      <w:pPr>
        <w:pStyle w:val="xlist"/>
      </w:pPr>
    </w:p>
    <w:p w:rsidR="003202C1" w:rsidRDefault="003202C1" w:rsidP="003202C1">
      <w:pPr>
        <w:pStyle w:val="xline"/>
      </w:pPr>
    </w:p>
    <w:p w:rsidR="003202C1" w:rsidRDefault="003202C1" w:rsidP="003202C1">
      <w:pPr>
        <w:pStyle w:val="xparafo"/>
      </w:pPr>
    </w:p>
    <w:p w:rsidR="003202C1" w:rsidRDefault="003202C1" w:rsidP="003202C1">
      <w:pPr>
        <w:pStyle w:val="xlist"/>
      </w:pPr>
      <w:r>
        <w:t xml:space="preserve">3 </w:t>
      </w:r>
      <w:r>
        <w:tab/>
        <w:t>When you want to yell or speak louder, how do you make the sound coming from your mouth louder?</w:t>
      </w:r>
    </w:p>
    <w:p w:rsidR="003202C1" w:rsidRDefault="003202C1" w:rsidP="003202C1">
      <w:pPr>
        <w:pStyle w:val="xlist"/>
      </w:pPr>
    </w:p>
    <w:p w:rsidR="003202C1" w:rsidRDefault="003202C1" w:rsidP="003202C1">
      <w:pPr>
        <w:pStyle w:val="xline"/>
      </w:pPr>
    </w:p>
    <w:p w:rsidR="003202C1" w:rsidRDefault="003202C1" w:rsidP="003202C1">
      <w:pPr>
        <w:pStyle w:val="xparafo"/>
      </w:pPr>
    </w:p>
    <w:p w:rsidR="003202C1" w:rsidRDefault="003202C1" w:rsidP="003202C1">
      <w:pPr>
        <w:pStyle w:val="xlist"/>
      </w:pPr>
      <w:r>
        <w:t>4</w:t>
      </w:r>
      <w:r>
        <w:tab/>
        <w:t xml:space="preserve"> How do drummers make their drums sound louder?</w:t>
      </w:r>
    </w:p>
    <w:p w:rsidR="003202C1" w:rsidRDefault="003202C1" w:rsidP="003202C1">
      <w:pPr>
        <w:pStyle w:val="xlist"/>
      </w:pPr>
    </w:p>
    <w:p w:rsidR="003202C1" w:rsidRDefault="003202C1" w:rsidP="003202C1">
      <w:pPr>
        <w:pStyle w:val="xline"/>
      </w:pPr>
    </w:p>
    <w:p w:rsidR="003202C1" w:rsidRPr="002909CB" w:rsidRDefault="003202C1" w:rsidP="003202C1">
      <w:pPr>
        <w:pStyle w:val="xdesignnote"/>
      </w:pPr>
    </w:p>
    <w:p w:rsidR="003202C1" w:rsidRDefault="00C113FB" w:rsidP="00C113FB">
      <w:pPr>
        <w:pStyle w:val="xworksheettype"/>
      </w:pPr>
      <w:r>
        <w:br w:type="page"/>
      </w:r>
      <w:r w:rsidR="003202C1">
        <w:t>Experiment worksheet</w:t>
      </w:r>
    </w:p>
    <w:p w:rsidR="003202C1" w:rsidRDefault="003202C1" w:rsidP="00344C78">
      <w:pPr>
        <w:pStyle w:val="xchapterhead"/>
        <w:ind w:left="0" w:firstLine="0"/>
      </w:pPr>
      <w:r>
        <w:t>3.4 Energy can be transformed</w:t>
      </w:r>
    </w:p>
    <w:p w:rsidR="003202C1" w:rsidRPr="005127D6" w:rsidRDefault="003202C1" w:rsidP="00EC7914">
      <w:pPr>
        <w:pStyle w:val="xpagereference"/>
      </w:pPr>
      <w:r>
        <w:t>Pages 48–49 and 171</w:t>
      </w:r>
    </w:p>
    <w:p w:rsidR="003202C1" w:rsidRDefault="003202C1" w:rsidP="005127D6">
      <w:pPr>
        <w:pStyle w:val="xahead"/>
      </w:pPr>
      <w:r>
        <w:t>Challenge 3.4: Energy converters</w:t>
      </w:r>
    </w:p>
    <w:p w:rsidR="003202C1" w:rsidRDefault="003202C1" w:rsidP="003202C1">
      <w:pPr>
        <w:pStyle w:val="xparafo"/>
      </w:pPr>
      <w:r>
        <w:t xml:space="preserve">Consider each device in Table 1, the energy it uses to work (the energy input) and the useful energy it produces (the energy output). </w:t>
      </w:r>
    </w:p>
    <w:p w:rsidR="003202C1" w:rsidRPr="00F0293B" w:rsidRDefault="003202C1" w:rsidP="003202C1">
      <w:pPr>
        <w:pStyle w:val="xcaption"/>
      </w:pPr>
      <w:r w:rsidRPr="00F0293B">
        <w:rPr>
          <w:rStyle w:val="xfigtable"/>
        </w:rPr>
        <w:t xml:space="preserve">Table </w:t>
      </w:r>
      <w:r>
        <w:rPr>
          <w:rStyle w:val="xfigtable"/>
        </w:rPr>
        <w:t>1</w:t>
      </w:r>
      <w:r>
        <w:rPr>
          <w:rFonts w:ascii="DINPro-Bold" w:hAnsi="DINPro-Bold" w:cs="DINPro-Bold"/>
          <w:b/>
          <w:color w:val="CA4E69"/>
        </w:rPr>
        <w:t xml:space="preserve"> </w:t>
      </w:r>
      <w:r>
        <w:t>Common devices that convert energy.</w:t>
      </w:r>
    </w:p>
    <w:tbl>
      <w:tblPr>
        <w:tblStyle w:val="TableGrid"/>
        <w:tblW w:w="0" w:type="auto"/>
        <w:tblLook w:val="04A0"/>
      </w:tblPr>
      <w:tblGrid>
        <w:gridCol w:w="3561"/>
        <w:gridCol w:w="3561"/>
        <w:gridCol w:w="3561"/>
      </w:tblGrid>
      <w:tr w:rsidR="003202C1">
        <w:trPr>
          <w:trHeight w:val="510"/>
        </w:trPr>
        <w:tc>
          <w:tcPr>
            <w:tcW w:w="3561" w:type="dxa"/>
            <w:vAlign w:val="center"/>
          </w:tcPr>
          <w:p w:rsidR="003202C1" w:rsidRDefault="003202C1" w:rsidP="003202C1">
            <w:pPr>
              <w:pStyle w:val="xtablehead"/>
            </w:pPr>
            <w:r>
              <w:t>Device</w:t>
            </w:r>
          </w:p>
        </w:tc>
        <w:tc>
          <w:tcPr>
            <w:tcW w:w="3561" w:type="dxa"/>
            <w:vAlign w:val="center"/>
          </w:tcPr>
          <w:p w:rsidR="003202C1" w:rsidRDefault="003202C1" w:rsidP="003202C1">
            <w:pPr>
              <w:pStyle w:val="xtablehead"/>
            </w:pPr>
            <w:r>
              <w:t>Energy input</w:t>
            </w:r>
          </w:p>
        </w:tc>
        <w:tc>
          <w:tcPr>
            <w:tcW w:w="3561" w:type="dxa"/>
            <w:vAlign w:val="center"/>
          </w:tcPr>
          <w:p w:rsidR="003202C1" w:rsidRDefault="003202C1" w:rsidP="003202C1">
            <w:pPr>
              <w:pStyle w:val="xtablehead"/>
            </w:pPr>
            <w:r>
              <w:t>Energy output</w:t>
            </w:r>
          </w:p>
        </w:tc>
      </w:tr>
      <w:tr w:rsidR="003202C1">
        <w:trPr>
          <w:trHeight w:val="397"/>
        </w:trPr>
        <w:tc>
          <w:tcPr>
            <w:tcW w:w="3561" w:type="dxa"/>
            <w:vAlign w:val="center"/>
          </w:tcPr>
          <w:p w:rsidR="003202C1" w:rsidRPr="007054E5" w:rsidRDefault="003202C1" w:rsidP="003202C1">
            <w:pPr>
              <w:pStyle w:val="xtabletext"/>
            </w:pPr>
            <w:r w:rsidRPr="007054E5">
              <w:t>Drum</w:t>
            </w:r>
          </w:p>
        </w:tc>
        <w:tc>
          <w:tcPr>
            <w:tcW w:w="3561" w:type="dxa"/>
            <w:vAlign w:val="center"/>
          </w:tcPr>
          <w:p w:rsidR="003202C1" w:rsidRPr="007054E5" w:rsidRDefault="003202C1" w:rsidP="003202C1">
            <w:pPr>
              <w:pStyle w:val="xtabletext"/>
            </w:pPr>
          </w:p>
        </w:tc>
        <w:tc>
          <w:tcPr>
            <w:tcW w:w="3561" w:type="dxa"/>
            <w:vAlign w:val="center"/>
          </w:tcPr>
          <w:p w:rsidR="003202C1" w:rsidRPr="007054E5" w:rsidRDefault="003202C1" w:rsidP="003202C1">
            <w:pPr>
              <w:pStyle w:val="xtabletext"/>
            </w:pPr>
            <w:r w:rsidRPr="007054E5">
              <w:t>Sound</w:t>
            </w:r>
          </w:p>
        </w:tc>
      </w:tr>
      <w:tr w:rsidR="003202C1">
        <w:trPr>
          <w:trHeight w:val="397"/>
        </w:trPr>
        <w:tc>
          <w:tcPr>
            <w:tcW w:w="3561" w:type="dxa"/>
            <w:vAlign w:val="center"/>
          </w:tcPr>
          <w:p w:rsidR="003202C1" w:rsidRPr="007054E5" w:rsidRDefault="003202C1" w:rsidP="003202C1">
            <w:pPr>
              <w:pStyle w:val="xtabletext"/>
            </w:pPr>
            <w:r w:rsidRPr="007054E5">
              <w:t xml:space="preserve">Hydroelectricity </w:t>
            </w:r>
          </w:p>
        </w:tc>
        <w:tc>
          <w:tcPr>
            <w:tcW w:w="3561" w:type="dxa"/>
            <w:vAlign w:val="center"/>
          </w:tcPr>
          <w:p w:rsidR="003202C1" w:rsidRPr="007054E5" w:rsidRDefault="003202C1" w:rsidP="003202C1">
            <w:pPr>
              <w:pStyle w:val="xtabletext"/>
            </w:pPr>
            <w:r w:rsidRPr="007054E5">
              <w:t>Gravitational</w:t>
            </w:r>
          </w:p>
        </w:tc>
        <w:tc>
          <w:tcPr>
            <w:tcW w:w="3561" w:type="dxa"/>
            <w:vAlign w:val="center"/>
          </w:tcPr>
          <w:p w:rsidR="003202C1" w:rsidRPr="007054E5" w:rsidRDefault="003202C1" w:rsidP="003202C1">
            <w:pPr>
              <w:pStyle w:val="xtabletext"/>
            </w:pPr>
          </w:p>
        </w:tc>
      </w:tr>
      <w:tr w:rsidR="003202C1">
        <w:trPr>
          <w:trHeight w:val="397"/>
        </w:trPr>
        <w:tc>
          <w:tcPr>
            <w:tcW w:w="3561" w:type="dxa"/>
            <w:vAlign w:val="center"/>
          </w:tcPr>
          <w:p w:rsidR="003202C1" w:rsidRPr="007054E5" w:rsidRDefault="003202C1" w:rsidP="003202C1">
            <w:pPr>
              <w:pStyle w:val="xtabletext"/>
            </w:pPr>
          </w:p>
        </w:tc>
        <w:tc>
          <w:tcPr>
            <w:tcW w:w="3561" w:type="dxa"/>
            <w:vAlign w:val="center"/>
          </w:tcPr>
          <w:p w:rsidR="003202C1" w:rsidRPr="007054E5" w:rsidRDefault="003202C1" w:rsidP="003202C1">
            <w:pPr>
              <w:pStyle w:val="xtabletext"/>
            </w:pPr>
            <w:r w:rsidRPr="007054E5">
              <w:t xml:space="preserve">Electrical </w:t>
            </w:r>
          </w:p>
        </w:tc>
        <w:tc>
          <w:tcPr>
            <w:tcW w:w="3561" w:type="dxa"/>
            <w:vAlign w:val="center"/>
          </w:tcPr>
          <w:p w:rsidR="003202C1" w:rsidRPr="007054E5" w:rsidRDefault="003202C1" w:rsidP="003202C1">
            <w:pPr>
              <w:pStyle w:val="xtabletext"/>
            </w:pPr>
            <w:r w:rsidRPr="007054E5">
              <w:t>Sound</w:t>
            </w:r>
          </w:p>
        </w:tc>
      </w:tr>
      <w:tr w:rsidR="003202C1">
        <w:trPr>
          <w:trHeight w:val="397"/>
        </w:trPr>
        <w:tc>
          <w:tcPr>
            <w:tcW w:w="3561" w:type="dxa"/>
            <w:vAlign w:val="center"/>
          </w:tcPr>
          <w:p w:rsidR="003202C1" w:rsidRPr="007054E5" w:rsidRDefault="003202C1" w:rsidP="003202C1">
            <w:pPr>
              <w:pStyle w:val="xtabletext"/>
            </w:pPr>
            <w:r w:rsidRPr="007054E5">
              <w:t xml:space="preserve">Light bulb </w:t>
            </w:r>
          </w:p>
        </w:tc>
        <w:tc>
          <w:tcPr>
            <w:tcW w:w="3561" w:type="dxa"/>
            <w:vAlign w:val="center"/>
          </w:tcPr>
          <w:p w:rsidR="003202C1" w:rsidRPr="007054E5" w:rsidRDefault="003202C1" w:rsidP="003202C1">
            <w:pPr>
              <w:pStyle w:val="xtabletext"/>
            </w:pPr>
          </w:p>
        </w:tc>
        <w:tc>
          <w:tcPr>
            <w:tcW w:w="3561" w:type="dxa"/>
            <w:vAlign w:val="center"/>
          </w:tcPr>
          <w:p w:rsidR="003202C1" w:rsidRPr="007054E5" w:rsidRDefault="003202C1" w:rsidP="003202C1">
            <w:pPr>
              <w:pStyle w:val="xtabletext"/>
            </w:pPr>
            <w:r w:rsidRPr="007054E5">
              <w:t>Light</w:t>
            </w:r>
          </w:p>
        </w:tc>
      </w:tr>
      <w:tr w:rsidR="003202C1">
        <w:trPr>
          <w:trHeight w:val="397"/>
        </w:trPr>
        <w:tc>
          <w:tcPr>
            <w:tcW w:w="3561" w:type="dxa"/>
            <w:vAlign w:val="center"/>
          </w:tcPr>
          <w:p w:rsidR="003202C1" w:rsidRPr="007054E5" w:rsidRDefault="003202C1" w:rsidP="003202C1">
            <w:pPr>
              <w:pStyle w:val="xtabletext"/>
            </w:pPr>
            <w:r w:rsidRPr="007054E5">
              <w:t>Battery</w:t>
            </w:r>
          </w:p>
        </w:tc>
        <w:tc>
          <w:tcPr>
            <w:tcW w:w="3561" w:type="dxa"/>
            <w:vAlign w:val="center"/>
          </w:tcPr>
          <w:p w:rsidR="003202C1" w:rsidRPr="007054E5" w:rsidRDefault="003202C1" w:rsidP="003202C1">
            <w:pPr>
              <w:pStyle w:val="xtabletext"/>
            </w:pPr>
            <w:r w:rsidRPr="007054E5">
              <w:t>Chemical</w:t>
            </w:r>
          </w:p>
        </w:tc>
        <w:tc>
          <w:tcPr>
            <w:tcW w:w="3561" w:type="dxa"/>
            <w:vAlign w:val="center"/>
          </w:tcPr>
          <w:p w:rsidR="003202C1" w:rsidRPr="007054E5" w:rsidRDefault="003202C1" w:rsidP="003202C1">
            <w:pPr>
              <w:pStyle w:val="xtabletext"/>
            </w:pPr>
          </w:p>
        </w:tc>
      </w:tr>
      <w:tr w:rsidR="003202C1">
        <w:trPr>
          <w:trHeight w:val="397"/>
        </w:trPr>
        <w:tc>
          <w:tcPr>
            <w:tcW w:w="3561" w:type="dxa"/>
            <w:vAlign w:val="center"/>
          </w:tcPr>
          <w:p w:rsidR="003202C1" w:rsidRPr="007054E5" w:rsidRDefault="003202C1" w:rsidP="003202C1">
            <w:pPr>
              <w:pStyle w:val="xtabletext"/>
            </w:pPr>
            <w:r w:rsidRPr="007054E5">
              <w:t xml:space="preserve">Car engine </w:t>
            </w:r>
          </w:p>
        </w:tc>
        <w:tc>
          <w:tcPr>
            <w:tcW w:w="3561" w:type="dxa"/>
            <w:vAlign w:val="center"/>
          </w:tcPr>
          <w:p w:rsidR="003202C1" w:rsidRPr="007054E5" w:rsidRDefault="003202C1" w:rsidP="003202C1">
            <w:pPr>
              <w:pStyle w:val="xtabletext"/>
            </w:pPr>
          </w:p>
        </w:tc>
        <w:tc>
          <w:tcPr>
            <w:tcW w:w="3561" w:type="dxa"/>
            <w:vAlign w:val="center"/>
          </w:tcPr>
          <w:p w:rsidR="003202C1" w:rsidRPr="007054E5" w:rsidRDefault="003202C1" w:rsidP="003202C1">
            <w:pPr>
              <w:pStyle w:val="xtabletext"/>
            </w:pPr>
            <w:r w:rsidRPr="007054E5">
              <w:t>Kinetic</w:t>
            </w:r>
          </w:p>
        </w:tc>
      </w:tr>
      <w:tr w:rsidR="003202C1">
        <w:trPr>
          <w:trHeight w:val="397"/>
        </w:trPr>
        <w:tc>
          <w:tcPr>
            <w:tcW w:w="3561" w:type="dxa"/>
            <w:vAlign w:val="center"/>
          </w:tcPr>
          <w:p w:rsidR="003202C1" w:rsidRPr="007054E5" w:rsidRDefault="003202C1" w:rsidP="003202C1">
            <w:pPr>
              <w:pStyle w:val="xtabletext"/>
            </w:pPr>
          </w:p>
        </w:tc>
        <w:tc>
          <w:tcPr>
            <w:tcW w:w="3561" w:type="dxa"/>
            <w:vAlign w:val="center"/>
          </w:tcPr>
          <w:p w:rsidR="003202C1" w:rsidRPr="007054E5" w:rsidRDefault="003202C1" w:rsidP="003202C1">
            <w:pPr>
              <w:pStyle w:val="xtabletext"/>
            </w:pPr>
            <w:r w:rsidRPr="007054E5">
              <w:t xml:space="preserve">Elastic </w:t>
            </w:r>
          </w:p>
        </w:tc>
        <w:tc>
          <w:tcPr>
            <w:tcW w:w="3561" w:type="dxa"/>
            <w:vAlign w:val="center"/>
          </w:tcPr>
          <w:p w:rsidR="003202C1" w:rsidRPr="007054E5" w:rsidRDefault="003202C1" w:rsidP="003202C1">
            <w:pPr>
              <w:pStyle w:val="xtabletext"/>
            </w:pPr>
            <w:r w:rsidRPr="007054E5">
              <w:t>Kinetic</w:t>
            </w:r>
          </w:p>
        </w:tc>
      </w:tr>
      <w:tr w:rsidR="003202C1">
        <w:trPr>
          <w:trHeight w:val="397"/>
        </w:trPr>
        <w:tc>
          <w:tcPr>
            <w:tcW w:w="3561" w:type="dxa"/>
            <w:vAlign w:val="center"/>
          </w:tcPr>
          <w:p w:rsidR="003202C1" w:rsidRPr="007054E5" w:rsidRDefault="003202C1" w:rsidP="003202C1">
            <w:pPr>
              <w:pStyle w:val="xtabletext"/>
            </w:pPr>
            <w:r w:rsidRPr="007054E5">
              <w:t>Gas heater</w:t>
            </w:r>
          </w:p>
        </w:tc>
        <w:tc>
          <w:tcPr>
            <w:tcW w:w="3561" w:type="dxa"/>
            <w:vAlign w:val="center"/>
          </w:tcPr>
          <w:p w:rsidR="003202C1" w:rsidRPr="007054E5" w:rsidRDefault="003202C1" w:rsidP="003202C1">
            <w:pPr>
              <w:pStyle w:val="xtabletext"/>
            </w:pPr>
          </w:p>
        </w:tc>
        <w:tc>
          <w:tcPr>
            <w:tcW w:w="3561" w:type="dxa"/>
            <w:vAlign w:val="center"/>
          </w:tcPr>
          <w:p w:rsidR="003202C1" w:rsidRPr="007054E5" w:rsidRDefault="003202C1" w:rsidP="003202C1">
            <w:pPr>
              <w:pStyle w:val="xtabletext"/>
            </w:pPr>
            <w:r w:rsidRPr="007054E5">
              <w:t>Heat</w:t>
            </w:r>
          </w:p>
        </w:tc>
      </w:tr>
      <w:tr w:rsidR="003202C1">
        <w:trPr>
          <w:trHeight w:val="397"/>
        </w:trPr>
        <w:tc>
          <w:tcPr>
            <w:tcW w:w="3561" w:type="dxa"/>
            <w:vAlign w:val="center"/>
          </w:tcPr>
          <w:p w:rsidR="003202C1" w:rsidRPr="007054E5" w:rsidRDefault="003202C1" w:rsidP="003202C1">
            <w:pPr>
              <w:pStyle w:val="xtabletext"/>
            </w:pPr>
          </w:p>
        </w:tc>
        <w:tc>
          <w:tcPr>
            <w:tcW w:w="3561" w:type="dxa"/>
            <w:vAlign w:val="center"/>
          </w:tcPr>
          <w:p w:rsidR="003202C1" w:rsidRPr="007054E5" w:rsidRDefault="003202C1" w:rsidP="003202C1">
            <w:pPr>
              <w:pStyle w:val="xtabletext"/>
            </w:pPr>
            <w:r w:rsidRPr="007054E5">
              <w:t xml:space="preserve">Nuclear </w:t>
            </w:r>
          </w:p>
        </w:tc>
        <w:tc>
          <w:tcPr>
            <w:tcW w:w="3561" w:type="dxa"/>
            <w:vAlign w:val="center"/>
          </w:tcPr>
          <w:p w:rsidR="003202C1" w:rsidRPr="007054E5" w:rsidRDefault="003202C1" w:rsidP="003202C1">
            <w:pPr>
              <w:pStyle w:val="xtabletext"/>
            </w:pPr>
            <w:r w:rsidRPr="007054E5">
              <w:t>Light</w:t>
            </w:r>
          </w:p>
        </w:tc>
      </w:tr>
      <w:tr w:rsidR="003202C1">
        <w:trPr>
          <w:trHeight w:val="397"/>
        </w:trPr>
        <w:tc>
          <w:tcPr>
            <w:tcW w:w="3561" w:type="dxa"/>
            <w:vAlign w:val="center"/>
          </w:tcPr>
          <w:p w:rsidR="003202C1" w:rsidRPr="007054E5" w:rsidRDefault="003202C1" w:rsidP="003202C1">
            <w:pPr>
              <w:pStyle w:val="xtabletext"/>
            </w:pPr>
            <w:r w:rsidRPr="007054E5">
              <w:t xml:space="preserve">Solar panel </w:t>
            </w:r>
          </w:p>
        </w:tc>
        <w:tc>
          <w:tcPr>
            <w:tcW w:w="3561" w:type="dxa"/>
            <w:vAlign w:val="center"/>
          </w:tcPr>
          <w:p w:rsidR="003202C1" w:rsidRPr="007054E5" w:rsidRDefault="003202C1" w:rsidP="003202C1">
            <w:pPr>
              <w:pStyle w:val="xtabletext"/>
            </w:pPr>
            <w:r w:rsidRPr="007054E5">
              <w:t>Solar energy</w:t>
            </w:r>
          </w:p>
        </w:tc>
        <w:tc>
          <w:tcPr>
            <w:tcW w:w="3561" w:type="dxa"/>
            <w:vAlign w:val="center"/>
          </w:tcPr>
          <w:p w:rsidR="003202C1" w:rsidRPr="007054E5" w:rsidRDefault="003202C1" w:rsidP="003202C1">
            <w:pPr>
              <w:pStyle w:val="xtabletext"/>
            </w:pPr>
            <w:r w:rsidRPr="007054E5">
              <w:t>Solar panel Solar energy</w:t>
            </w:r>
          </w:p>
        </w:tc>
      </w:tr>
      <w:tr w:rsidR="003202C1">
        <w:trPr>
          <w:trHeight w:val="397"/>
        </w:trPr>
        <w:tc>
          <w:tcPr>
            <w:tcW w:w="3561" w:type="dxa"/>
            <w:vAlign w:val="center"/>
          </w:tcPr>
          <w:p w:rsidR="003202C1" w:rsidRDefault="003202C1" w:rsidP="003202C1">
            <w:pPr>
              <w:pStyle w:val="xtabletext"/>
            </w:pPr>
            <w:r w:rsidRPr="007054E5">
              <w:t>Phone charger</w:t>
            </w:r>
          </w:p>
        </w:tc>
        <w:tc>
          <w:tcPr>
            <w:tcW w:w="3561" w:type="dxa"/>
            <w:vAlign w:val="center"/>
          </w:tcPr>
          <w:p w:rsidR="003202C1" w:rsidRDefault="003202C1" w:rsidP="003202C1">
            <w:pPr>
              <w:pStyle w:val="xtabletext"/>
            </w:pPr>
          </w:p>
        </w:tc>
        <w:tc>
          <w:tcPr>
            <w:tcW w:w="3561" w:type="dxa"/>
            <w:vAlign w:val="center"/>
          </w:tcPr>
          <w:p w:rsidR="003202C1" w:rsidRDefault="003202C1" w:rsidP="003202C1">
            <w:pPr>
              <w:pStyle w:val="xtabletext"/>
            </w:pPr>
            <w:r w:rsidRPr="007054E5">
              <w:t>Electrical</w:t>
            </w:r>
          </w:p>
        </w:tc>
      </w:tr>
      <w:tr w:rsidR="003202C1">
        <w:trPr>
          <w:trHeight w:val="397"/>
        </w:trPr>
        <w:tc>
          <w:tcPr>
            <w:tcW w:w="3561" w:type="dxa"/>
            <w:vAlign w:val="center"/>
          </w:tcPr>
          <w:p w:rsidR="003202C1" w:rsidRPr="007054E5" w:rsidRDefault="003202C1" w:rsidP="003202C1">
            <w:pPr>
              <w:pStyle w:val="xtabletext"/>
            </w:pPr>
          </w:p>
        </w:tc>
        <w:tc>
          <w:tcPr>
            <w:tcW w:w="3561" w:type="dxa"/>
            <w:vAlign w:val="center"/>
          </w:tcPr>
          <w:p w:rsidR="003202C1" w:rsidRDefault="003202C1" w:rsidP="003202C1">
            <w:pPr>
              <w:pStyle w:val="xtabletext"/>
            </w:pPr>
          </w:p>
        </w:tc>
        <w:tc>
          <w:tcPr>
            <w:tcW w:w="3561" w:type="dxa"/>
            <w:vAlign w:val="center"/>
          </w:tcPr>
          <w:p w:rsidR="003202C1" w:rsidRPr="007054E5" w:rsidRDefault="003202C1" w:rsidP="003202C1">
            <w:pPr>
              <w:pStyle w:val="xtabletext"/>
            </w:pPr>
          </w:p>
        </w:tc>
      </w:tr>
      <w:tr w:rsidR="003202C1">
        <w:trPr>
          <w:trHeight w:val="397"/>
        </w:trPr>
        <w:tc>
          <w:tcPr>
            <w:tcW w:w="3561" w:type="dxa"/>
            <w:vAlign w:val="center"/>
          </w:tcPr>
          <w:p w:rsidR="003202C1" w:rsidRPr="007054E5" w:rsidRDefault="003202C1" w:rsidP="003202C1">
            <w:pPr>
              <w:pStyle w:val="xtabletext"/>
            </w:pPr>
          </w:p>
        </w:tc>
        <w:tc>
          <w:tcPr>
            <w:tcW w:w="3561" w:type="dxa"/>
            <w:vAlign w:val="center"/>
          </w:tcPr>
          <w:p w:rsidR="003202C1" w:rsidRDefault="003202C1" w:rsidP="003202C1">
            <w:pPr>
              <w:pStyle w:val="xtabletext"/>
            </w:pPr>
          </w:p>
        </w:tc>
        <w:tc>
          <w:tcPr>
            <w:tcW w:w="3561" w:type="dxa"/>
            <w:vAlign w:val="center"/>
          </w:tcPr>
          <w:p w:rsidR="003202C1" w:rsidRPr="007054E5" w:rsidRDefault="003202C1" w:rsidP="003202C1">
            <w:pPr>
              <w:pStyle w:val="xtabletext"/>
            </w:pPr>
          </w:p>
        </w:tc>
      </w:tr>
      <w:tr w:rsidR="003202C1">
        <w:trPr>
          <w:trHeight w:val="397"/>
        </w:trPr>
        <w:tc>
          <w:tcPr>
            <w:tcW w:w="3561" w:type="dxa"/>
            <w:vAlign w:val="center"/>
          </w:tcPr>
          <w:p w:rsidR="003202C1" w:rsidRPr="007054E5" w:rsidRDefault="003202C1" w:rsidP="003202C1">
            <w:pPr>
              <w:pStyle w:val="xtabletext"/>
            </w:pPr>
          </w:p>
        </w:tc>
        <w:tc>
          <w:tcPr>
            <w:tcW w:w="3561" w:type="dxa"/>
            <w:vAlign w:val="center"/>
          </w:tcPr>
          <w:p w:rsidR="003202C1" w:rsidRDefault="003202C1" w:rsidP="003202C1">
            <w:pPr>
              <w:pStyle w:val="xtabletext"/>
            </w:pPr>
          </w:p>
        </w:tc>
        <w:tc>
          <w:tcPr>
            <w:tcW w:w="3561" w:type="dxa"/>
            <w:vAlign w:val="center"/>
          </w:tcPr>
          <w:p w:rsidR="003202C1" w:rsidRPr="007054E5" w:rsidRDefault="003202C1" w:rsidP="003202C1">
            <w:pPr>
              <w:pStyle w:val="xtabletext"/>
            </w:pPr>
          </w:p>
        </w:tc>
      </w:tr>
      <w:tr w:rsidR="003202C1">
        <w:trPr>
          <w:trHeight w:val="397"/>
        </w:trPr>
        <w:tc>
          <w:tcPr>
            <w:tcW w:w="3561" w:type="dxa"/>
            <w:vAlign w:val="center"/>
          </w:tcPr>
          <w:p w:rsidR="003202C1" w:rsidRPr="007054E5" w:rsidRDefault="003202C1" w:rsidP="003202C1">
            <w:pPr>
              <w:pStyle w:val="xtabletext"/>
            </w:pPr>
          </w:p>
        </w:tc>
        <w:tc>
          <w:tcPr>
            <w:tcW w:w="3561" w:type="dxa"/>
            <w:vAlign w:val="center"/>
          </w:tcPr>
          <w:p w:rsidR="003202C1" w:rsidRDefault="003202C1" w:rsidP="003202C1">
            <w:pPr>
              <w:pStyle w:val="xtabletext"/>
            </w:pPr>
          </w:p>
        </w:tc>
        <w:tc>
          <w:tcPr>
            <w:tcW w:w="3561" w:type="dxa"/>
            <w:vAlign w:val="center"/>
          </w:tcPr>
          <w:p w:rsidR="003202C1" w:rsidRPr="007054E5" w:rsidRDefault="003202C1" w:rsidP="003202C1">
            <w:pPr>
              <w:pStyle w:val="xtabletext"/>
            </w:pPr>
          </w:p>
        </w:tc>
      </w:tr>
      <w:tr w:rsidR="003202C1">
        <w:trPr>
          <w:trHeight w:val="397"/>
        </w:trPr>
        <w:tc>
          <w:tcPr>
            <w:tcW w:w="3561" w:type="dxa"/>
            <w:vAlign w:val="center"/>
          </w:tcPr>
          <w:p w:rsidR="003202C1" w:rsidRPr="007054E5" w:rsidRDefault="003202C1" w:rsidP="003202C1">
            <w:pPr>
              <w:pStyle w:val="xtabletext"/>
            </w:pPr>
          </w:p>
        </w:tc>
        <w:tc>
          <w:tcPr>
            <w:tcW w:w="3561" w:type="dxa"/>
            <w:vAlign w:val="center"/>
          </w:tcPr>
          <w:p w:rsidR="003202C1" w:rsidRDefault="003202C1" w:rsidP="003202C1">
            <w:pPr>
              <w:pStyle w:val="xtabletext"/>
            </w:pPr>
          </w:p>
        </w:tc>
        <w:tc>
          <w:tcPr>
            <w:tcW w:w="3561" w:type="dxa"/>
            <w:vAlign w:val="center"/>
          </w:tcPr>
          <w:p w:rsidR="003202C1" w:rsidRPr="007054E5" w:rsidRDefault="003202C1" w:rsidP="003202C1">
            <w:pPr>
              <w:pStyle w:val="xtabletext"/>
            </w:pPr>
          </w:p>
        </w:tc>
      </w:tr>
    </w:tbl>
    <w:p w:rsidR="003202C1" w:rsidRDefault="003202C1" w:rsidP="003202C1">
      <w:pPr>
        <w:pStyle w:val="xlist"/>
      </w:pPr>
    </w:p>
    <w:p w:rsidR="003202C1" w:rsidRDefault="003202C1" w:rsidP="003202C1">
      <w:pPr>
        <w:pStyle w:val="xlist"/>
      </w:pPr>
      <w:r>
        <w:t xml:space="preserve">1 </w:t>
      </w:r>
      <w:r>
        <w:tab/>
        <w:t>Work in groups to fill in the gaps in the table (ignoring the last five rows).</w:t>
      </w:r>
    </w:p>
    <w:p w:rsidR="003202C1" w:rsidRDefault="003202C1" w:rsidP="003202C1">
      <w:pPr>
        <w:pStyle w:val="xlist"/>
      </w:pPr>
    </w:p>
    <w:p w:rsidR="003202C1" w:rsidRDefault="003202C1" w:rsidP="003202C1">
      <w:pPr>
        <w:pStyle w:val="xlist"/>
      </w:pPr>
      <w:r>
        <w:t xml:space="preserve">2 </w:t>
      </w:r>
      <w:r>
        <w:tab/>
        <w:t>Discuss any patterns you see in the table. For example, are there any energy types that are more commonly ‘inputs’ rather than ‘outputs’?</w:t>
      </w: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Pr="002909CB" w:rsidRDefault="003202C1" w:rsidP="003202C1">
      <w:pPr>
        <w:pStyle w:val="xlist"/>
      </w:pPr>
      <w:r>
        <w:t xml:space="preserve">3 </w:t>
      </w:r>
      <w:r>
        <w:tab/>
        <w:t>Extend the list with five more devices your group comes up with.</w:t>
      </w:r>
    </w:p>
    <w:p w:rsidR="003202C1" w:rsidRDefault="003202C1" w:rsidP="003202C1">
      <w:pPr>
        <w:pStyle w:val="xworksheettype"/>
      </w:pPr>
      <w:r>
        <w:t>Experiment worksheet</w:t>
      </w:r>
    </w:p>
    <w:p w:rsidR="003202C1" w:rsidRDefault="003202C1" w:rsidP="00344C78">
      <w:pPr>
        <w:pStyle w:val="xchapterhead"/>
        <w:ind w:left="0" w:firstLine="0"/>
      </w:pPr>
      <w:r>
        <w:t>3.5 Energy cannot be created or destroyed</w:t>
      </w:r>
    </w:p>
    <w:p w:rsidR="003202C1" w:rsidRPr="005127D6" w:rsidRDefault="003202C1" w:rsidP="00EC7914">
      <w:pPr>
        <w:pStyle w:val="xpagereference"/>
      </w:pPr>
      <w:r>
        <w:t>Pages 50–51 and 172</w:t>
      </w:r>
    </w:p>
    <w:p w:rsidR="003202C1" w:rsidRDefault="003202C1" w:rsidP="005127D6">
      <w:pPr>
        <w:pStyle w:val="xahead"/>
      </w:pPr>
      <w:r>
        <w:t>Experiment 3.4: What if you bounced a ball?</w:t>
      </w:r>
    </w:p>
    <w:p w:rsidR="003202C1" w:rsidRDefault="003202C1" w:rsidP="003202C1">
      <w:pPr>
        <w:pStyle w:val="xbhead"/>
      </w:pPr>
      <w:r>
        <w:t>Aim</w:t>
      </w:r>
    </w:p>
    <w:p w:rsidR="003202C1" w:rsidRDefault="003202C1" w:rsidP="003202C1">
      <w:pPr>
        <w:pStyle w:val="xparafo"/>
      </w:pPr>
      <w:r>
        <w:t>To investigate the energy efficiency of a bouncing ball.</w:t>
      </w:r>
    </w:p>
    <w:p w:rsidR="003202C1" w:rsidRDefault="003202C1" w:rsidP="003202C1">
      <w:pPr>
        <w:pStyle w:val="xbhead"/>
      </w:pPr>
      <w:r>
        <w:t>Materials</w:t>
      </w:r>
    </w:p>
    <w:p w:rsidR="003202C1" w:rsidRDefault="003202C1" w:rsidP="003202C1">
      <w:pPr>
        <w:pStyle w:val="xlist"/>
      </w:pPr>
      <w:r>
        <w:t xml:space="preserve">• </w:t>
      </w:r>
      <w:r>
        <w:tab/>
      </w:r>
      <w:r w:rsidRPr="004D4F7A">
        <w:t>Tennis</w:t>
      </w:r>
      <w:r>
        <w:t xml:space="preserve"> ball</w:t>
      </w:r>
    </w:p>
    <w:p w:rsidR="003202C1" w:rsidRDefault="003202C1" w:rsidP="003202C1">
      <w:pPr>
        <w:pStyle w:val="xlist"/>
      </w:pPr>
      <w:r>
        <w:t xml:space="preserve">• </w:t>
      </w:r>
      <w:r>
        <w:tab/>
      </w:r>
      <w:r w:rsidRPr="004D4F7A">
        <w:t>Metre</w:t>
      </w:r>
      <w:r>
        <w:t xml:space="preserve"> ruler</w:t>
      </w:r>
    </w:p>
    <w:p w:rsidR="003202C1" w:rsidRDefault="003202C1" w:rsidP="003202C1">
      <w:pPr>
        <w:pStyle w:val="xlist"/>
      </w:pPr>
      <w:r>
        <w:t xml:space="preserve">• </w:t>
      </w:r>
      <w:r>
        <w:tab/>
        <w:t>A selection of other types of balls</w:t>
      </w:r>
    </w:p>
    <w:p w:rsidR="003202C1" w:rsidRDefault="003202C1" w:rsidP="003202C1">
      <w:pPr>
        <w:pStyle w:val="xbhead"/>
      </w:pPr>
      <w:r>
        <w:t>Method</w:t>
      </w:r>
    </w:p>
    <w:p w:rsidR="003202C1" w:rsidRPr="004D4F7A" w:rsidRDefault="003202C1" w:rsidP="003202C1">
      <w:pPr>
        <w:pStyle w:val="xlist"/>
      </w:pPr>
      <w:r w:rsidRPr="004D4F7A">
        <w:t xml:space="preserve">1 </w:t>
      </w:r>
      <w:r w:rsidRPr="004D4F7A">
        <w:tab/>
        <w:t>Hold the tennis ball 1 metre above the ground next to the vertical ruler.</w:t>
      </w:r>
    </w:p>
    <w:p w:rsidR="003202C1" w:rsidRDefault="003202C1" w:rsidP="003202C1">
      <w:pPr>
        <w:pStyle w:val="xlist"/>
      </w:pPr>
    </w:p>
    <w:p w:rsidR="003202C1" w:rsidRPr="004D4F7A" w:rsidRDefault="003202C1" w:rsidP="003202C1">
      <w:pPr>
        <w:pStyle w:val="xlist"/>
      </w:pPr>
      <w:r w:rsidRPr="004D4F7A">
        <w:t xml:space="preserve">2 </w:t>
      </w:r>
      <w:r w:rsidRPr="004D4F7A">
        <w:tab/>
        <w:t>Drop the ball (do not throw it) on a hard surface.</w:t>
      </w:r>
    </w:p>
    <w:p w:rsidR="003202C1" w:rsidRDefault="003202C1" w:rsidP="003202C1">
      <w:pPr>
        <w:pStyle w:val="xlist"/>
      </w:pPr>
    </w:p>
    <w:p w:rsidR="003202C1" w:rsidRPr="004D4F7A" w:rsidRDefault="003202C1" w:rsidP="003202C1">
      <w:pPr>
        <w:pStyle w:val="xlist"/>
      </w:pPr>
      <w:r w:rsidRPr="004D4F7A">
        <w:t xml:space="preserve">3 </w:t>
      </w:r>
      <w:r w:rsidRPr="004D4F7A">
        <w:tab/>
        <w:t>Use the metre ruler to measure how high the ball bounces back. Be careful to avoid parallel error by ensuring your eye is parallel with the ball.</w:t>
      </w:r>
    </w:p>
    <w:p w:rsidR="003202C1" w:rsidRDefault="003202C1" w:rsidP="003202C1">
      <w:pPr>
        <w:pStyle w:val="xlist"/>
      </w:pPr>
    </w:p>
    <w:p w:rsidR="003202C1" w:rsidRPr="004D4F7A" w:rsidRDefault="003202C1" w:rsidP="003202C1">
      <w:pPr>
        <w:pStyle w:val="xlist"/>
      </w:pPr>
      <w:r w:rsidRPr="004D4F7A">
        <w:t xml:space="preserve">4 </w:t>
      </w:r>
      <w:r w:rsidRPr="004D4F7A">
        <w:tab/>
        <w:t>Determine the percentage energy efficiency by using the formula below:</w:t>
      </w:r>
    </w:p>
    <w:p w:rsidR="003202C1" w:rsidRPr="004D4F7A" w:rsidRDefault="003202C1" w:rsidP="003202C1">
      <w:pPr>
        <w:pStyle w:val="xlist"/>
        <w:jc w:val="center"/>
      </w:pPr>
      <w:r w:rsidRPr="004D4F7A">
        <w:object w:dxaOrig="46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3.6pt;height:32.8pt" o:ole="">
            <v:imagedata r:id="rId15" o:title=""/>
          </v:shape>
          <o:OLEObject Type="Embed" ProgID="Equation.DSMT4" ShapeID="_x0000_i1025" DrawAspect="Content" ObjectID="_1418742649" r:id="rId16"/>
        </w:object>
      </w:r>
    </w:p>
    <w:p w:rsidR="003202C1" w:rsidRPr="00BF5C6A" w:rsidRDefault="003202C1" w:rsidP="003202C1">
      <w:pPr>
        <w:pStyle w:val="xbhead"/>
      </w:pPr>
      <w:r w:rsidRPr="00BF5C6A">
        <w:t>Inquiry: Choose one of the following questions to investigate</w:t>
      </w:r>
      <w:r>
        <w:rPr>
          <w:rFonts w:ascii="DINPro-Medium" w:hAnsi="DINPro-Medium" w:cs="DINPro-Medium"/>
          <w:color w:val="231F20"/>
          <w:sz w:val="22"/>
        </w:rPr>
        <w:t>.</w:t>
      </w:r>
    </w:p>
    <w:p w:rsidR="003202C1" w:rsidRDefault="003202C1" w:rsidP="003202C1">
      <w:pPr>
        <w:pStyle w:val="xlist"/>
      </w:pPr>
      <w:r>
        <w:t xml:space="preserve">• </w:t>
      </w:r>
      <w:r>
        <w:tab/>
        <w:t>What if another ball was bounced on the same surface? (Does it have the same efficiency?)</w:t>
      </w:r>
    </w:p>
    <w:p w:rsidR="003202C1" w:rsidRDefault="003202C1" w:rsidP="003202C1">
      <w:pPr>
        <w:pStyle w:val="xlist"/>
      </w:pPr>
      <w:r>
        <w:t xml:space="preserve">• </w:t>
      </w:r>
      <w:r>
        <w:tab/>
        <w:t>What if the same ball was bounced on another surface? (Does it have the same efficiency?)</w:t>
      </w:r>
    </w:p>
    <w:p w:rsidR="003202C1" w:rsidRDefault="003202C1" w:rsidP="003202C1">
      <w:pPr>
        <w:pStyle w:val="xparafo"/>
      </w:pPr>
      <w:r>
        <w:t>Answer the following questions in relation to your inquiry.</w:t>
      </w:r>
    </w:p>
    <w:p w:rsidR="003202C1" w:rsidRDefault="003202C1" w:rsidP="003202C1">
      <w:pPr>
        <w:pStyle w:val="xparafo"/>
      </w:pPr>
      <w:r>
        <w:t>Write a hypothesis for your inquiry.</w:t>
      </w:r>
    </w:p>
    <w:p w:rsidR="003202C1" w:rsidRDefault="003202C1" w:rsidP="003202C1">
      <w:pPr>
        <w:pStyle w:val="xline"/>
      </w:pPr>
    </w:p>
    <w:p w:rsidR="003202C1" w:rsidRDefault="003202C1" w:rsidP="003202C1">
      <w:pPr>
        <w:pStyle w:val="xlist"/>
      </w:pPr>
    </w:p>
    <w:p w:rsidR="003202C1" w:rsidRDefault="003202C1" w:rsidP="003202C1">
      <w:pPr>
        <w:pStyle w:val="xparafo"/>
      </w:pPr>
      <w:r>
        <w:t>What (independent) variable will you change from the first method?</w:t>
      </w:r>
    </w:p>
    <w:p w:rsidR="003202C1" w:rsidRDefault="003202C1" w:rsidP="003202C1">
      <w:pPr>
        <w:pStyle w:val="xline"/>
      </w:pPr>
    </w:p>
    <w:p w:rsidR="003202C1" w:rsidRDefault="003202C1" w:rsidP="003202C1">
      <w:pPr>
        <w:pStyle w:val="xparafo"/>
      </w:pPr>
    </w:p>
    <w:p w:rsidR="003202C1" w:rsidRDefault="003202C1" w:rsidP="003202C1">
      <w:pPr>
        <w:pStyle w:val="xparafo"/>
      </w:pPr>
      <w:r>
        <w:t>What (dependent) variable will you measure/observe?</w:t>
      </w:r>
    </w:p>
    <w:p w:rsidR="003202C1" w:rsidRDefault="003202C1" w:rsidP="003202C1">
      <w:pPr>
        <w:pStyle w:val="xline"/>
      </w:pPr>
    </w:p>
    <w:p w:rsidR="003202C1" w:rsidRDefault="003202C1" w:rsidP="003202C1">
      <w:pPr>
        <w:pStyle w:val="xparafo"/>
        <w:rPr>
          <w:rFonts w:ascii="DINPro-Light" w:hAnsi="DINPro-Light" w:cs="DINPro-Light"/>
        </w:rPr>
      </w:pPr>
    </w:p>
    <w:p w:rsidR="003202C1" w:rsidRDefault="003202C1" w:rsidP="003202C1">
      <w:pPr>
        <w:pStyle w:val="xparafo"/>
      </w:pPr>
      <w:r>
        <w:t>Write a list of variables you will need to control to ensure a fair test. Describe how you will control each variable.</w:t>
      </w: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pPr>
        <w:spacing w:before="0" w:after="200" w:line="276" w:lineRule="auto"/>
        <w:ind w:left="0" w:firstLine="0"/>
        <w:rPr>
          <w:rFonts w:eastAsia="MS Gothic" w:cs="Times New Roman"/>
          <w:b/>
          <w:noProof/>
          <w:sz w:val="28"/>
          <w:szCs w:val="28"/>
          <w:lang w:val="en-US" w:eastAsia="en-AU"/>
        </w:rPr>
      </w:pPr>
    </w:p>
    <w:p w:rsidR="003202C1" w:rsidRDefault="003202C1" w:rsidP="003202C1">
      <w:pPr>
        <w:pStyle w:val="xbhead"/>
      </w:pPr>
      <w:r>
        <w:t>Results</w:t>
      </w:r>
    </w:p>
    <w:p w:rsidR="003202C1" w:rsidRDefault="003202C1" w:rsidP="003202C1">
      <w:pPr>
        <w:pStyle w:val="xlist"/>
      </w:pPr>
      <w:r>
        <w:t xml:space="preserve">1 </w:t>
      </w:r>
      <w:r>
        <w:tab/>
        <w:t>Complete the table below</w:t>
      </w:r>
    </w:p>
    <w:p w:rsidR="003202C1" w:rsidRDefault="003202C1" w:rsidP="003202C1">
      <w:pPr>
        <w:pStyle w:val="xlist"/>
      </w:pPr>
    </w:p>
    <w:tbl>
      <w:tblPr>
        <w:tblStyle w:val="TableGrid"/>
        <w:tblW w:w="10762" w:type="dxa"/>
        <w:tblLook w:val="04A0"/>
      </w:tblPr>
      <w:tblGrid>
        <w:gridCol w:w="1926"/>
        <w:gridCol w:w="1815"/>
        <w:gridCol w:w="2020"/>
        <w:gridCol w:w="1864"/>
        <w:gridCol w:w="1564"/>
        <w:gridCol w:w="1573"/>
      </w:tblGrid>
      <w:tr w:rsidR="003202C1">
        <w:trPr>
          <w:trHeight w:val="353"/>
        </w:trPr>
        <w:tc>
          <w:tcPr>
            <w:tcW w:w="1926" w:type="dxa"/>
            <w:vMerge w:val="restart"/>
          </w:tcPr>
          <w:p w:rsidR="003202C1" w:rsidRDefault="003202C1" w:rsidP="003202C1">
            <w:pPr>
              <w:pStyle w:val="xtablehead"/>
            </w:pPr>
            <w:r>
              <w:t>Independent Variable</w:t>
            </w:r>
          </w:p>
          <w:p w:rsidR="003202C1" w:rsidRPr="00355D35" w:rsidRDefault="003202C1" w:rsidP="003202C1">
            <w:pPr>
              <w:pStyle w:val="xtablehead"/>
              <w:rPr>
                <w:sz w:val="20"/>
                <w:szCs w:val="20"/>
              </w:rPr>
            </w:pPr>
            <w:r w:rsidRPr="00355D35">
              <w:rPr>
                <w:sz w:val="20"/>
                <w:szCs w:val="20"/>
              </w:rPr>
              <w:t>(Surface/Ball)</w:t>
            </w:r>
          </w:p>
        </w:tc>
        <w:tc>
          <w:tcPr>
            <w:tcW w:w="5699" w:type="dxa"/>
            <w:gridSpan w:val="3"/>
          </w:tcPr>
          <w:p w:rsidR="003202C1" w:rsidRDefault="003202C1" w:rsidP="003202C1">
            <w:pPr>
              <w:pStyle w:val="xtablehead"/>
            </w:pPr>
            <w:r>
              <w:t>Height of bounce</w:t>
            </w:r>
          </w:p>
        </w:tc>
        <w:tc>
          <w:tcPr>
            <w:tcW w:w="1564" w:type="dxa"/>
            <w:vMerge w:val="restart"/>
          </w:tcPr>
          <w:p w:rsidR="003202C1" w:rsidRDefault="003202C1" w:rsidP="003202C1">
            <w:pPr>
              <w:pStyle w:val="xtablehead"/>
            </w:pPr>
            <w:r>
              <w:t>Average height of bounce</w:t>
            </w:r>
          </w:p>
        </w:tc>
        <w:tc>
          <w:tcPr>
            <w:tcW w:w="1573" w:type="dxa"/>
            <w:vMerge w:val="restart"/>
          </w:tcPr>
          <w:p w:rsidR="003202C1" w:rsidRDefault="003202C1" w:rsidP="003202C1">
            <w:pPr>
              <w:pStyle w:val="xtablehead"/>
            </w:pPr>
            <w:r>
              <w:t>Efficiency (percent)</w:t>
            </w:r>
          </w:p>
        </w:tc>
      </w:tr>
      <w:tr w:rsidR="003202C1">
        <w:trPr>
          <w:trHeight w:val="566"/>
        </w:trPr>
        <w:tc>
          <w:tcPr>
            <w:tcW w:w="1926" w:type="dxa"/>
            <w:vMerge/>
          </w:tcPr>
          <w:p w:rsidR="003202C1" w:rsidRDefault="003202C1" w:rsidP="003202C1">
            <w:pPr>
              <w:pStyle w:val="xparafo"/>
            </w:pPr>
          </w:p>
        </w:tc>
        <w:tc>
          <w:tcPr>
            <w:tcW w:w="1815" w:type="dxa"/>
          </w:tcPr>
          <w:p w:rsidR="003202C1" w:rsidRDefault="003202C1" w:rsidP="003202C1">
            <w:pPr>
              <w:pStyle w:val="xtablehead"/>
            </w:pPr>
            <w:r>
              <w:t>Attempt 1</w:t>
            </w:r>
          </w:p>
        </w:tc>
        <w:tc>
          <w:tcPr>
            <w:tcW w:w="2020" w:type="dxa"/>
          </w:tcPr>
          <w:p w:rsidR="003202C1" w:rsidRDefault="003202C1" w:rsidP="003202C1">
            <w:pPr>
              <w:pStyle w:val="xtablehead"/>
            </w:pPr>
            <w:r>
              <w:t>Attempt 2</w:t>
            </w:r>
          </w:p>
        </w:tc>
        <w:tc>
          <w:tcPr>
            <w:tcW w:w="1864" w:type="dxa"/>
          </w:tcPr>
          <w:p w:rsidR="003202C1" w:rsidRDefault="003202C1" w:rsidP="003202C1">
            <w:pPr>
              <w:pStyle w:val="xtablehead"/>
            </w:pPr>
            <w:r>
              <w:t>Attempt 3</w:t>
            </w:r>
          </w:p>
        </w:tc>
        <w:tc>
          <w:tcPr>
            <w:tcW w:w="1564" w:type="dxa"/>
            <w:vMerge/>
          </w:tcPr>
          <w:p w:rsidR="003202C1" w:rsidRDefault="003202C1" w:rsidP="003202C1">
            <w:pPr>
              <w:pStyle w:val="xparafo"/>
            </w:pPr>
          </w:p>
        </w:tc>
        <w:tc>
          <w:tcPr>
            <w:tcW w:w="1573" w:type="dxa"/>
            <w:vMerge/>
          </w:tcPr>
          <w:p w:rsidR="003202C1" w:rsidRDefault="003202C1" w:rsidP="003202C1">
            <w:pPr>
              <w:pStyle w:val="xparafo"/>
            </w:pPr>
          </w:p>
        </w:tc>
      </w:tr>
      <w:tr w:rsidR="003202C1">
        <w:trPr>
          <w:trHeight w:val="339"/>
        </w:trPr>
        <w:tc>
          <w:tcPr>
            <w:tcW w:w="1926" w:type="dxa"/>
          </w:tcPr>
          <w:p w:rsidR="003202C1" w:rsidRDefault="003202C1" w:rsidP="003202C1">
            <w:pPr>
              <w:pStyle w:val="xparafo"/>
            </w:pPr>
          </w:p>
        </w:tc>
        <w:tc>
          <w:tcPr>
            <w:tcW w:w="1815" w:type="dxa"/>
          </w:tcPr>
          <w:p w:rsidR="003202C1" w:rsidRDefault="003202C1" w:rsidP="003202C1">
            <w:pPr>
              <w:pStyle w:val="xparafo"/>
            </w:pPr>
          </w:p>
        </w:tc>
        <w:tc>
          <w:tcPr>
            <w:tcW w:w="2020" w:type="dxa"/>
          </w:tcPr>
          <w:p w:rsidR="003202C1" w:rsidRDefault="003202C1" w:rsidP="003202C1">
            <w:pPr>
              <w:pStyle w:val="xparafo"/>
            </w:pPr>
          </w:p>
        </w:tc>
        <w:tc>
          <w:tcPr>
            <w:tcW w:w="1864" w:type="dxa"/>
          </w:tcPr>
          <w:p w:rsidR="003202C1" w:rsidRDefault="003202C1" w:rsidP="003202C1">
            <w:pPr>
              <w:pStyle w:val="xparafo"/>
            </w:pPr>
          </w:p>
        </w:tc>
        <w:tc>
          <w:tcPr>
            <w:tcW w:w="1564" w:type="dxa"/>
          </w:tcPr>
          <w:p w:rsidR="003202C1" w:rsidRDefault="003202C1" w:rsidP="003202C1">
            <w:pPr>
              <w:pStyle w:val="xparafo"/>
            </w:pPr>
          </w:p>
        </w:tc>
        <w:tc>
          <w:tcPr>
            <w:tcW w:w="1573" w:type="dxa"/>
          </w:tcPr>
          <w:p w:rsidR="003202C1" w:rsidRDefault="003202C1" w:rsidP="003202C1">
            <w:pPr>
              <w:pStyle w:val="xparafo"/>
            </w:pPr>
          </w:p>
        </w:tc>
      </w:tr>
      <w:tr w:rsidR="003202C1">
        <w:trPr>
          <w:trHeight w:val="353"/>
        </w:trPr>
        <w:tc>
          <w:tcPr>
            <w:tcW w:w="1926" w:type="dxa"/>
          </w:tcPr>
          <w:p w:rsidR="003202C1" w:rsidRDefault="003202C1" w:rsidP="003202C1">
            <w:pPr>
              <w:pStyle w:val="xparafo"/>
            </w:pPr>
          </w:p>
        </w:tc>
        <w:tc>
          <w:tcPr>
            <w:tcW w:w="1815" w:type="dxa"/>
          </w:tcPr>
          <w:p w:rsidR="003202C1" w:rsidRDefault="003202C1" w:rsidP="003202C1">
            <w:pPr>
              <w:pStyle w:val="xparafo"/>
            </w:pPr>
          </w:p>
        </w:tc>
        <w:tc>
          <w:tcPr>
            <w:tcW w:w="2020" w:type="dxa"/>
          </w:tcPr>
          <w:p w:rsidR="003202C1" w:rsidRDefault="003202C1" w:rsidP="003202C1">
            <w:pPr>
              <w:pStyle w:val="xparafo"/>
            </w:pPr>
          </w:p>
        </w:tc>
        <w:tc>
          <w:tcPr>
            <w:tcW w:w="1864" w:type="dxa"/>
          </w:tcPr>
          <w:p w:rsidR="003202C1" w:rsidRDefault="003202C1" w:rsidP="003202C1">
            <w:pPr>
              <w:pStyle w:val="xparafo"/>
            </w:pPr>
          </w:p>
        </w:tc>
        <w:tc>
          <w:tcPr>
            <w:tcW w:w="1564" w:type="dxa"/>
          </w:tcPr>
          <w:p w:rsidR="003202C1" w:rsidRDefault="003202C1" w:rsidP="003202C1">
            <w:pPr>
              <w:pStyle w:val="xparafo"/>
            </w:pPr>
          </w:p>
        </w:tc>
        <w:tc>
          <w:tcPr>
            <w:tcW w:w="1573" w:type="dxa"/>
          </w:tcPr>
          <w:p w:rsidR="003202C1" w:rsidRDefault="003202C1" w:rsidP="003202C1">
            <w:pPr>
              <w:pStyle w:val="xparafo"/>
            </w:pPr>
          </w:p>
        </w:tc>
      </w:tr>
      <w:tr w:rsidR="003202C1">
        <w:trPr>
          <w:trHeight w:val="353"/>
        </w:trPr>
        <w:tc>
          <w:tcPr>
            <w:tcW w:w="1926" w:type="dxa"/>
          </w:tcPr>
          <w:p w:rsidR="003202C1" w:rsidRDefault="003202C1" w:rsidP="003202C1">
            <w:pPr>
              <w:pStyle w:val="xparafo"/>
            </w:pPr>
          </w:p>
        </w:tc>
        <w:tc>
          <w:tcPr>
            <w:tcW w:w="1815" w:type="dxa"/>
          </w:tcPr>
          <w:p w:rsidR="003202C1" w:rsidRDefault="003202C1" w:rsidP="003202C1">
            <w:pPr>
              <w:pStyle w:val="xparafo"/>
            </w:pPr>
          </w:p>
        </w:tc>
        <w:tc>
          <w:tcPr>
            <w:tcW w:w="2020" w:type="dxa"/>
          </w:tcPr>
          <w:p w:rsidR="003202C1" w:rsidRDefault="003202C1" w:rsidP="003202C1">
            <w:pPr>
              <w:pStyle w:val="xparafo"/>
            </w:pPr>
          </w:p>
        </w:tc>
        <w:tc>
          <w:tcPr>
            <w:tcW w:w="1864" w:type="dxa"/>
          </w:tcPr>
          <w:p w:rsidR="003202C1" w:rsidRDefault="003202C1" w:rsidP="003202C1">
            <w:pPr>
              <w:pStyle w:val="xparafo"/>
            </w:pPr>
          </w:p>
        </w:tc>
        <w:tc>
          <w:tcPr>
            <w:tcW w:w="1564" w:type="dxa"/>
          </w:tcPr>
          <w:p w:rsidR="003202C1" w:rsidRDefault="003202C1" w:rsidP="003202C1">
            <w:pPr>
              <w:pStyle w:val="xparafo"/>
            </w:pPr>
          </w:p>
        </w:tc>
        <w:tc>
          <w:tcPr>
            <w:tcW w:w="1573" w:type="dxa"/>
          </w:tcPr>
          <w:p w:rsidR="003202C1" w:rsidRDefault="003202C1" w:rsidP="003202C1">
            <w:pPr>
              <w:pStyle w:val="xparafo"/>
            </w:pPr>
          </w:p>
        </w:tc>
      </w:tr>
    </w:tbl>
    <w:p w:rsidR="003202C1" w:rsidRDefault="003202C1" w:rsidP="003202C1">
      <w:pPr>
        <w:pStyle w:val="xparafo"/>
      </w:pPr>
    </w:p>
    <w:p w:rsidR="003202C1" w:rsidRDefault="003202C1" w:rsidP="003202C1">
      <w:pPr>
        <w:pStyle w:val="xcaption"/>
        <w:jc w:val="center"/>
        <w:rPr>
          <w:rStyle w:val="xfigtable"/>
          <w:rFonts w:cs="Arial"/>
          <w:bCs w:val="0"/>
          <w:szCs w:val="22"/>
        </w:rPr>
      </w:pPr>
      <w:r>
        <w:rPr>
          <w:b/>
          <w:caps/>
          <w:noProof/>
          <w:color w:val="000000"/>
          <w:sz w:val="18"/>
        </w:rPr>
        <w:drawing>
          <wp:inline distT="0" distB="0" distL="0" distR="0">
            <wp:extent cx="5178552" cy="1837944"/>
            <wp:effectExtent l="0" t="0" r="317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0912_00890.jpg"/>
                    <pic:cNvPicPr/>
                  </pic:nvPicPr>
                  <pic:blipFill>
                    <a:blip r:embed="rId17"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tretch>
                      <a:fillRect/>
                    </a:stretch>
                  </pic:blipFill>
                  <pic:spPr>
                    <a:xfrm>
                      <a:off x="0" y="0"/>
                      <a:ext cx="5178552" cy="1837944"/>
                    </a:xfrm>
                    <a:prstGeom prst="rect">
                      <a:avLst/>
                    </a:prstGeom>
                  </pic:spPr>
                </pic:pic>
              </a:graphicData>
            </a:graphic>
          </wp:inline>
        </w:drawing>
      </w:r>
    </w:p>
    <w:p w:rsidR="003202C1" w:rsidRDefault="003202C1" w:rsidP="003202C1">
      <w:pPr>
        <w:pStyle w:val="xcaption"/>
      </w:pPr>
      <w:r w:rsidRPr="002964E1">
        <w:rPr>
          <w:rStyle w:val="xfigtable"/>
        </w:rPr>
        <w:t>Figure 9.27</w:t>
      </w:r>
      <w:r>
        <w:t xml:space="preserve"> Experimental setup</w:t>
      </w:r>
    </w:p>
    <w:p w:rsidR="003202C1" w:rsidRDefault="003202C1" w:rsidP="003202C1">
      <w:pPr>
        <w:pStyle w:val="xlist"/>
      </w:pPr>
      <w:r>
        <w:t xml:space="preserve">2 </w:t>
      </w:r>
      <w:r>
        <w:tab/>
        <w:t>Using the space provided, draw a column graph showing how the energy efficiency of the balls changed with your independent variable.\</w:t>
      </w:r>
    </w:p>
    <w:p w:rsidR="003202C1" w:rsidRDefault="003202C1" w:rsidP="003202C1">
      <w:pPr>
        <w:pStyle w:val="xlist"/>
      </w:pPr>
    </w:p>
    <w:tbl>
      <w:tblPr>
        <w:tblStyle w:val="TableGrid"/>
        <w:tblW w:w="0" w:type="auto"/>
        <w:tblLook w:val="04A0"/>
      </w:tblPr>
      <w:tblGrid>
        <w:gridCol w:w="10683"/>
      </w:tblGrid>
      <w:tr w:rsidR="003202C1">
        <w:trPr>
          <w:trHeight w:val="5781"/>
        </w:trPr>
        <w:tc>
          <w:tcPr>
            <w:tcW w:w="10683" w:type="dxa"/>
          </w:tcPr>
          <w:p w:rsidR="003202C1" w:rsidRDefault="003202C1" w:rsidP="003202C1">
            <w:pPr>
              <w:pStyle w:val="xparafo"/>
            </w:pPr>
          </w:p>
        </w:tc>
      </w:tr>
    </w:tbl>
    <w:p w:rsidR="003202C1" w:rsidRDefault="003202C1" w:rsidP="003202C1">
      <w:pPr>
        <w:pStyle w:val="xbhead"/>
      </w:pPr>
      <w:r>
        <w:t>Discussion</w:t>
      </w:r>
    </w:p>
    <w:p w:rsidR="003202C1" w:rsidRDefault="003202C1" w:rsidP="003202C1">
      <w:pPr>
        <w:pStyle w:val="xlist"/>
      </w:pPr>
      <w:r>
        <w:t xml:space="preserve">1 </w:t>
      </w:r>
      <w:r>
        <w:tab/>
        <w:t>Describe the results of your experiment.</w:t>
      </w: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Pr="002964E1" w:rsidRDefault="003202C1" w:rsidP="003202C1">
      <w:pPr>
        <w:pStyle w:val="xline"/>
      </w:pPr>
    </w:p>
    <w:p w:rsidR="003202C1" w:rsidRDefault="003202C1" w:rsidP="003202C1">
      <w:pPr>
        <w:pStyle w:val="xparafo"/>
      </w:pPr>
    </w:p>
    <w:p w:rsidR="003202C1" w:rsidRDefault="003202C1" w:rsidP="003202C1">
      <w:pPr>
        <w:pStyle w:val="xlist"/>
      </w:pPr>
      <w:r>
        <w:t xml:space="preserve">2 </w:t>
      </w:r>
      <w:r>
        <w:tab/>
        <w:t>Did your experiment provide evidence that supported your hypothesis?</w:t>
      </w:r>
    </w:p>
    <w:p w:rsidR="003202C1" w:rsidRDefault="003202C1" w:rsidP="003202C1">
      <w:pPr>
        <w:pStyle w:val="xparafo"/>
      </w:pP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parafo"/>
      </w:pPr>
    </w:p>
    <w:p w:rsidR="003202C1" w:rsidRDefault="003202C1" w:rsidP="003202C1">
      <w:pPr>
        <w:pStyle w:val="xlist"/>
      </w:pPr>
      <w:r>
        <w:t xml:space="preserve">3 </w:t>
      </w:r>
      <w:r>
        <w:tab/>
        <w:t>What type of energy did the ball have:</w:t>
      </w:r>
    </w:p>
    <w:p w:rsidR="003202C1" w:rsidRDefault="003202C1" w:rsidP="003202C1">
      <w:pPr>
        <w:pStyle w:val="xlist"/>
      </w:pPr>
      <w:r>
        <w:t xml:space="preserve">• </w:t>
      </w:r>
      <w:r>
        <w:tab/>
        <w:t>before it was dropped?</w:t>
      </w:r>
    </w:p>
    <w:p w:rsidR="003202C1" w:rsidRDefault="003202C1" w:rsidP="003202C1">
      <w:pPr>
        <w:pStyle w:val="xline"/>
      </w:pPr>
    </w:p>
    <w:p w:rsidR="003202C1" w:rsidRDefault="003202C1" w:rsidP="003202C1">
      <w:pPr>
        <w:pStyle w:val="xline"/>
      </w:pPr>
    </w:p>
    <w:p w:rsidR="003202C1" w:rsidRDefault="003202C1" w:rsidP="003202C1">
      <w:pPr>
        <w:pStyle w:val="xlist"/>
      </w:pPr>
    </w:p>
    <w:p w:rsidR="003202C1" w:rsidRDefault="003202C1" w:rsidP="003202C1">
      <w:pPr>
        <w:pStyle w:val="xlist"/>
      </w:pPr>
      <w:r>
        <w:t xml:space="preserve">• </w:t>
      </w:r>
      <w:r>
        <w:tab/>
      </w:r>
      <w:r>
        <w:rPr>
          <w:rFonts w:ascii="DINPro-Light" w:hAnsi="DINPro-Light" w:cs="DINPro-Light"/>
        </w:rPr>
        <w:t xml:space="preserve"> </w:t>
      </w:r>
      <w:r>
        <w:t>just before it hit the ground?</w:t>
      </w:r>
    </w:p>
    <w:p w:rsidR="003202C1" w:rsidRDefault="003202C1" w:rsidP="003202C1">
      <w:pPr>
        <w:pStyle w:val="xline"/>
      </w:pPr>
    </w:p>
    <w:p w:rsidR="003202C1" w:rsidRDefault="003202C1" w:rsidP="003202C1">
      <w:pPr>
        <w:pStyle w:val="xline"/>
      </w:pPr>
    </w:p>
    <w:p w:rsidR="003202C1" w:rsidRDefault="003202C1" w:rsidP="003202C1">
      <w:pPr>
        <w:pStyle w:val="xlist"/>
      </w:pPr>
    </w:p>
    <w:p w:rsidR="003202C1" w:rsidRDefault="003202C1" w:rsidP="003202C1">
      <w:pPr>
        <w:pStyle w:val="xlist"/>
      </w:pPr>
      <w:r>
        <w:t xml:space="preserve">• </w:t>
      </w:r>
      <w:r>
        <w:tab/>
      </w:r>
      <w:r>
        <w:rPr>
          <w:rFonts w:ascii="DINPro-Light" w:hAnsi="DINPro-Light" w:cs="DINPro-Light"/>
        </w:rPr>
        <w:t xml:space="preserve"> </w:t>
      </w:r>
      <w:r>
        <w:t>as it touched the ground?</w:t>
      </w:r>
    </w:p>
    <w:p w:rsidR="003202C1" w:rsidRDefault="003202C1" w:rsidP="003202C1">
      <w:pPr>
        <w:pStyle w:val="xline"/>
      </w:pPr>
    </w:p>
    <w:p w:rsidR="003202C1" w:rsidRDefault="003202C1" w:rsidP="003202C1">
      <w:pPr>
        <w:pStyle w:val="xline"/>
      </w:pPr>
    </w:p>
    <w:p w:rsidR="003202C1" w:rsidRDefault="003202C1" w:rsidP="003202C1">
      <w:pPr>
        <w:pStyle w:val="xparafo"/>
      </w:pPr>
    </w:p>
    <w:p w:rsidR="003202C1" w:rsidRDefault="003202C1" w:rsidP="003202C1">
      <w:pPr>
        <w:pStyle w:val="xlist"/>
      </w:pPr>
      <w:r>
        <w:t xml:space="preserve">4 </w:t>
      </w:r>
      <w:r>
        <w:tab/>
        <w:t>Where did the waste energy go?</w:t>
      </w: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parafo"/>
      </w:pPr>
    </w:p>
    <w:p w:rsidR="003202C1" w:rsidRDefault="003202C1" w:rsidP="003202C1">
      <w:pPr>
        <w:pStyle w:val="xlist"/>
      </w:pPr>
      <w:r>
        <w:t xml:space="preserve">5 </w:t>
      </w:r>
      <w:r>
        <w:tab/>
        <w:t>Draw a flow diagram of the energy transformation.</w:t>
      </w:r>
    </w:p>
    <w:p w:rsidR="003202C1" w:rsidRDefault="003202C1" w:rsidP="003202C1">
      <w:pPr>
        <w:pStyle w:val="xlist"/>
      </w:pPr>
    </w:p>
    <w:tbl>
      <w:tblPr>
        <w:tblStyle w:val="TableGrid"/>
        <w:tblW w:w="10851" w:type="dxa"/>
        <w:tblLook w:val="04A0"/>
      </w:tblPr>
      <w:tblGrid>
        <w:gridCol w:w="10851"/>
      </w:tblGrid>
      <w:tr w:rsidR="003202C1">
        <w:trPr>
          <w:trHeight w:val="3087"/>
        </w:trPr>
        <w:tc>
          <w:tcPr>
            <w:tcW w:w="10851" w:type="dxa"/>
          </w:tcPr>
          <w:p w:rsidR="003202C1" w:rsidRDefault="003202C1" w:rsidP="003202C1">
            <w:pPr>
              <w:pStyle w:val="xparafo"/>
            </w:pPr>
          </w:p>
        </w:tc>
      </w:tr>
    </w:tbl>
    <w:p w:rsidR="003202C1" w:rsidRDefault="003202C1" w:rsidP="003202C1">
      <w:pPr>
        <w:pStyle w:val="xlist"/>
      </w:pPr>
    </w:p>
    <w:p w:rsidR="00560DE3" w:rsidRDefault="00560DE3" w:rsidP="003202C1">
      <w:pPr>
        <w:pStyle w:val="xlist"/>
      </w:pPr>
    </w:p>
    <w:p w:rsidR="003202C1" w:rsidRDefault="003202C1" w:rsidP="003202C1">
      <w:pPr>
        <w:pStyle w:val="xlist"/>
      </w:pPr>
      <w:r>
        <w:t xml:space="preserve">6 </w:t>
      </w:r>
      <w:r>
        <w:tab/>
        <w:t>Draw a flow diagram of the energy transfer.</w:t>
      </w:r>
    </w:p>
    <w:p w:rsidR="003202C1" w:rsidRDefault="003202C1" w:rsidP="003202C1">
      <w:pPr>
        <w:pStyle w:val="xlist"/>
      </w:pPr>
    </w:p>
    <w:tbl>
      <w:tblPr>
        <w:tblStyle w:val="TableGrid"/>
        <w:tblW w:w="10851" w:type="dxa"/>
        <w:tblLook w:val="04A0"/>
      </w:tblPr>
      <w:tblGrid>
        <w:gridCol w:w="10851"/>
      </w:tblGrid>
      <w:tr w:rsidR="003202C1">
        <w:trPr>
          <w:trHeight w:val="3087"/>
        </w:trPr>
        <w:tc>
          <w:tcPr>
            <w:tcW w:w="10851" w:type="dxa"/>
          </w:tcPr>
          <w:p w:rsidR="003202C1" w:rsidRDefault="003202C1" w:rsidP="003202C1">
            <w:pPr>
              <w:pStyle w:val="xparafo"/>
            </w:pPr>
          </w:p>
        </w:tc>
      </w:tr>
    </w:tbl>
    <w:p w:rsidR="003202C1" w:rsidRDefault="003202C1" w:rsidP="003202C1">
      <w:pPr>
        <w:pStyle w:val="xlist"/>
      </w:pPr>
    </w:p>
    <w:p w:rsidR="003202C1" w:rsidRDefault="003202C1" w:rsidP="003202C1">
      <w:pPr>
        <w:pStyle w:val="xlist"/>
      </w:pPr>
      <w:r>
        <w:t xml:space="preserve">7 </w:t>
      </w:r>
      <w:r>
        <w:tab/>
        <w:t>Describe the evidence that supported or refuted your hypothesis.</w:t>
      </w:r>
    </w:p>
    <w:p w:rsidR="003202C1" w:rsidRDefault="003202C1" w:rsidP="003202C1">
      <w:pPr>
        <w:pStyle w:val="xline"/>
      </w:pP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Pr="002964E1" w:rsidRDefault="003202C1" w:rsidP="003202C1">
      <w:pPr>
        <w:pStyle w:val="xline"/>
      </w:pPr>
    </w:p>
    <w:p w:rsidR="00A54696" w:rsidRDefault="00A54696">
      <w:pPr>
        <w:spacing w:before="0" w:after="200" w:line="276" w:lineRule="auto"/>
        <w:ind w:left="0" w:firstLine="0"/>
        <w:rPr>
          <w:rFonts w:cs="Arial"/>
          <w:b/>
          <w:color w:val="808080" w:themeColor="background1" w:themeShade="80"/>
          <w:sz w:val="28"/>
          <w:szCs w:val="28"/>
        </w:rPr>
      </w:pPr>
    </w:p>
    <w:p w:rsidR="003202C1" w:rsidRPr="00C113FB" w:rsidRDefault="00C113FB" w:rsidP="00C113FB">
      <w:pPr>
        <w:pStyle w:val="xworksheettype"/>
      </w:pPr>
      <w:r>
        <w:br w:type="page"/>
      </w:r>
      <w:r w:rsidR="003202C1">
        <w:t>Experiment worksheet</w:t>
      </w:r>
    </w:p>
    <w:p w:rsidR="003202C1" w:rsidRDefault="003202C1" w:rsidP="00344C78">
      <w:pPr>
        <w:pStyle w:val="xchapterhead"/>
        <w:ind w:left="0" w:firstLine="0"/>
      </w:pPr>
      <w:r>
        <w:t>3.6 Energy efficiency can reduce energy consumption</w:t>
      </w:r>
    </w:p>
    <w:p w:rsidR="003202C1" w:rsidRPr="005127D6" w:rsidRDefault="003202C1" w:rsidP="00EC7914">
      <w:pPr>
        <w:pStyle w:val="xpagereference"/>
      </w:pPr>
      <w:r>
        <w:t>Pages 52–53 and 173</w:t>
      </w:r>
    </w:p>
    <w:p w:rsidR="003202C1" w:rsidRDefault="003202C1" w:rsidP="005127D6">
      <w:pPr>
        <w:pStyle w:val="xahead"/>
      </w:pPr>
      <w:r>
        <w:t>Challenge 3.6: Design an energy efficient house</w:t>
      </w:r>
    </w:p>
    <w:p w:rsidR="003202C1" w:rsidRDefault="003202C1" w:rsidP="003202C1">
      <w:pPr>
        <w:pStyle w:val="xbhead"/>
      </w:pPr>
      <w:r>
        <w:t>Design brief</w:t>
      </w:r>
    </w:p>
    <w:p w:rsidR="003202C1" w:rsidRDefault="003202C1" w:rsidP="003202C1">
      <w:pPr>
        <w:pStyle w:val="xparafo"/>
      </w:pPr>
      <w:r>
        <w:t>Design and build two identical houses out of cardboard or wood. Add a feature to one of the houses that will make it more efficient in staying cool. Test your design feature by exposing both houses to an energy source (a strong light) and determine the rate of temperature increase for each house.</w:t>
      </w:r>
    </w:p>
    <w:p w:rsidR="003202C1" w:rsidRDefault="003202C1" w:rsidP="003202C1">
      <w:pPr>
        <w:pStyle w:val="xbhead"/>
      </w:pPr>
      <w:r>
        <w:t>Criteria restrictions</w:t>
      </w:r>
    </w:p>
    <w:p w:rsidR="003202C1" w:rsidRPr="00282660" w:rsidRDefault="003202C1" w:rsidP="003202C1">
      <w:pPr>
        <w:pStyle w:val="xlist"/>
      </w:pPr>
      <w:r w:rsidRPr="00282660">
        <w:t xml:space="preserve">• </w:t>
      </w:r>
      <w:r w:rsidRPr="00282660">
        <w:tab/>
        <w:t>Only one feature may be added to the second house.</w:t>
      </w:r>
    </w:p>
    <w:p w:rsidR="003202C1" w:rsidRPr="00282660" w:rsidRDefault="003202C1" w:rsidP="003202C1">
      <w:pPr>
        <w:pStyle w:val="xlist"/>
      </w:pPr>
      <w:r w:rsidRPr="00282660">
        <w:t xml:space="preserve">• </w:t>
      </w:r>
      <w:r w:rsidRPr="00282660">
        <w:tab/>
        <w:t>The feature must represent a design feature that is currently available to home owners.</w:t>
      </w:r>
    </w:p>
    <w:p w:rsidR="003202C1" w:rsidRDefault="003202C1" w:rsidP="003202C1">
      <w:pPr>
        <w:pStyle w:val="xlist"/>
      </w:pPr>
      <w:r w:rsidRPr="00282660">
        <w:t xml:space="preserve">• </w:t>
      </w:r>
      <w:r w:rsidRPr="00282660">
        <w:tab/>
        <w:t>The feature must be proportionate in size to the house.</w:t>
      </w:r>
    </w:p>
    <w:p w:rsidR="003202C1" w:rsidRDefault="003202C1" w:rsidP="003202C1">
      <w:pPr>
        <w:pStyle w:val="xlist"/>
      </w:pPr>
    </w:p>
    <w:p w:rsidR="003202C1" w:rsidRDefault="003202C1" w:rsidP="003202C1">
      <w:pPr>
        <w:pStyle w:val="xcaption"/>
        <w:jc w:val="center"/>
      </w:pPr>
      <w:r>
        <w:rPr>
          <w:noProof/>
        </w:rPr>
        <w:drawing>
          <wp:inline distT="0" distB="0" distL="0" distR="0">
            <wp:extent cx="2276476" cy="1768708"/>
            <wp:effectExtent l="0" t="0" r="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0916_00890.jpg"/>
                    <pic:cNvPicPr/>
                  </pic:nvPicPr>
                  <pic:blipFill rotWithShape="1">
                    <a:blip r:embed="rId18"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t="13131" b="8081"/>
                    <a:stretch/>
                  </pic:blipFill>
                  <pic:spPr bwMode="auto">
                    <a:xfrm>
                      <a:off x="0" y="0"/>
                      <a:ext cx="2295720" cy="1783659"/>
                    </a:xfrm>
                    <a:prstGeom prst="rect">
                      <a:avLst/>
                    </a:prstGeom>
                    <a:ln>
                      <a:noFill/>
                    </a:ln>
                    <a:extLst>
                      <a:ext uri="{53640926-AAD7-44D8-BBD7-CCE9431645EC}">
                        <a14:shadowObscured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a:ext>
                    </a:extLst>
                  </pic:spPr>
                </pic:pic>
              </a:graphicData>
            </a:graphic>
          </wp:inline>
        </w:drawing>
      </w:r>
    </w:p>
    <w:p w:rsidR="003202C1" w:rsidRPr="00ED4068" w:rsidRDefault="003202C1" w:rsidP="003202C1">
      <w:pPr>
        <w:pStyle w:val="xcaption"/>
      </w:pPr>
      <w:r w:rsidRPr="00ED4068">
        <w:rPr>
          <w:b/>
        </w:rPr>
        <w:t>FIGURE 1</w:t>
      </w:r>
      <w:r w:rsidRPr="00ED4068">
        <w:t xml:space="preserve"> Experimental set up</w:t>
      </w:r>
    </w:p>
    <w:p w:rsidR="003202C1" w:rsidRDefault="003202C1" w:rsidP="003202C1">
      <w:pPr>
        <w:pStyle w:val="xbhead"/>
      </w:pPr>
      <w:r>
        <w:t>Questioning and predicting</w:t>
      </w:r>
    </w:p>
    <w:p w:rsidR="003202C1" w:rsidRDefault="003202C1" w:rsidP="003202C1">
      <w:pPr>
        <w:pStyle w:val="xparafo"/>
      </w:pPr>
      <w:r>
        <w:t xml:space="preserve">Which </w:t>
      </w:r>
      <w:r w:rsidRPr="00C15F14">
        <w:t>feature</w:t>
      </w:r>
      <w:r>
        <w:t xml:space="preserve"> will you add?</w:t>
      </w:r>
    </w:p>
    <w:p w:rsidR="003202C1" w:rsidRDefault="003202C1" w:rsidP="003202C1">
      <w:pPr>
        <w:pStyle w:val="xline"/>
      </w:pPr>
    </w:p>
    <w:p w:rsidR="003202C1" w:rsidRDefault="003202C1" w:rsidP="003202C1">
      <w:pPr>
        <w:pStyle w:val="xparafo"/>
      </w:pPr>
    </w:p>
    <w:p w:rsidR="003202C1" w:rsidRDefault="003202C1" w:rsidP="003202C1">
      <w:pPr>
        <w:pStyle w:val="xparafo"/>
      </w:pPr>
      <w:r>
        <w:t xml:space="preserve">What </w:t>
      </w:r>
      <w:r w:rsidRPr="00C15F14">
        <w:t>materials</w:t>
      </w:r>
      <w:r>
        <w:t xml:space="preserve"> will you use?</w:t>
      </w:r>
    </w:p>
    <w:p w:rsidR="003202C1" w:rsidRDefault="003202C1" w:rsidP="003202C1">
      <w:pPr>
        <w:pStyle w:val="xline"/>
      </w:pPr>
    </w:p>
    <w:p w:rsidR="003202C1" w:rsidRDefault="003202C1" w:rsidP="003202C1">
      <w:pPr>
        <w:pStyle w:val="xparafo"/>
      </w:pPr>
    </w:p>
    <w:p w:rsidR="003202C1" w:rsidRDefault="003202C1" w:rsidP="003202C1">
      <w:pPr>
        <w:pStyle w:val="xparafo"/>
      </w:pPr>
      <w:r>
        <w:t xml:space="preserve">Why do </w:t>
      </w:r>
      <w:r w:rsidRPr="00C15F14">
        <w:t>you</w:t>
      </w:r>
      <w:r>
        <w:t xml:space="preserve"> think your added feature will keep the house cool?</w:t>
      </w: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bhead"/>
      </w:pPr>
      <w:r>
        <w:t>Planning and conducting</w:t>
      </w:r>
    </w:p>
    <w:p w:rsidR="003202C1" w:rsidRDefault="003202C1" w:rsidP="003202C1">
      <w:pPr>
        <w:pStyle w:val="xparafo"/>
      </w:pPr>
      <w:r>
        <w:t>How will you measure the temperature of the two houses?</w:t>
      </w:r>
    </w:p>
    <w:p w:rsidR="003202C1" w:rsidRDefault="003202C1" w:rsidP="003202C1">
      <w:pPr>
        <w:pStyle w:val="xline"/>
      </w:pPr>
    </w:p>
    <w:p w:rsidR="003202C1" w:rsidRDefault="003202C1" w:rsidP="003202C1">
      <w:pPr>
        <w:pStyle w:val="xlist"/>
      </w:pPr>
    </w:p>
    <w:p w:rsidR="003202C1" w:rsidRPr="009A3B39" w:rsidRDefault="003202C1" w:rsidP="003202C1">
      <w:pPr>
        <w:pStyle w:val="xline"/>
      </w:pPr>
    </w:p>
    <w:p w:rsidR="003202C1" w:rsidRDefault="003202C1" w:rsidP="003202C1">
      <w:pPr>
        <w:pStyle w:val="xparafo"/>
      </w:pPr>
      <w:r>
        <w:t>For how long will you expose the houses to the energy source?</w:t>
      </w: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bhead"/>
      </w:pPr>
      <w:r>
        <w:t>Processing, analysing and evaluating</w:t>
      </w:r>
    </w:p>
    <w:p w:rsidR="003202C1" w:rsidRDefault="003202C1" w:rsidP="003202C1">
      <w:pPr>
        <w:pStyle w:val="xlist"/>
      </w:pPr>
      <w:r>
        <w:t xml:space="preserve">1 </w:t>
      </w:r>
      <w:r>
        <w:tab/>
        <w:t>Describe the rate of temperature increase in both houses.</w:t>
      </w: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Default="003202C1" w:rsidP="003202C1">
      <w:pPr>
        <w:pStyle w:val="xlist"/>
      </w:pPr>
      <w:r>
        <w:t xml:space="preserve">2 </w:t>
      </w:r>
      <w:r>
        <w:tab/>
        <w:t>How efficient was your feature at preventing the transfer of thermal energy?</w:t>
      </w: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parafo"/>
      </w:pPr>
    </w:p>
    <w:p w:rsidR="003202C1" w:rsidRDefault="003202C1" w:rsidP="003202C1">
      <w:pPr>
        <w:pStyle w:val="xlist"/>
      </w:pPr>
      <w:r>
        <w:t xml:space="preserve">3 </w:t>
      </w:r>
      <w:r>
        <w:tab/>
        <w:t>What were the limitations of your design?</w:t>
      </w: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parafo"/>
      </w:pPr>
    </w:p>
    <w:p w:rsidR="003202C1" w:rsidRDefault="003202C1" w:rsidP="003202C1">
      <w:pPr>
        <w:pStyle w:val="xparafo"/>
      </w:pPr>
      <w:r>
        <w:t xml:space="preserve">4 </w:t>
      </w:r>
      <w:r>
        <w:tab/>
        <w:t>Would it be possible to create a large-scale version of your design for a real house?</w:t>
      </w: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parafo"/>
      </w:pPr>
    </w:p>
    <w:p w:rsidR="003202C1" w:rsidRDefault="003202C1" w:rsidP="003202C1">
      <w:pPr>
        <w:pStyle w:val="xlist"/>
      </w:pPr>
      <w:r>
        <w:t xml:space="preserve">5 </w:t>
      </w:r>
      <w:r>
        <w:tab/>
        <w:t>If you were doing this experiment again, how would you modify your device? Explain.</w:t>
      </w: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bhead"/>
      </w:pPr>
      <w:r>
        <w:t>Communicating</w:t>
      </w:r>
    </w:p>
    <w:p w:rsidR="003202C1" w:rsidRPr="00884EA2" w:rsidRDefault="003202C1" w:rsidP="003202C1">
      <w:pPr>
        <w:pStyle w:val="xparafo"/>
      </w:pPr>
      <w:r>
        <w:t>Present the various stages of your investigation in a formal experimental report.</w:t>
      </w:r>
    </w:p>
    <w:p w:rsidR="003202C1" w:rsidRPr="00C113FB" w:rsidRDefault="00A54696" w:rsidP="00C113FB">
      <w:pPr>
        <w:pStyle w:val="xworksheettype"/>
      </w:pPr>
      <w:r>
        <w:br w:type="page"/>
      </w:r>
      <w:r w:rsidR="003202C1">
        <w:t>Experiment worksheet</w:t>
      </w:r>
    </w:p>
    <w:p w:rsidR="003202C1" w:rsidRDefault="003202C1" w:rsidP="00344C78">
      <w:pPr>
        <w:pStyle w:val="xchapterhead"/>
        <w:ind w:left="0" w:firstLine="0"/>
      </w:pPr>
      <w:r>
        <w:t>3.7 Solar cells transform the Sun’s light energy into electrical energy</w:t>
      </w:r>
    </w:p>
    <w:p w:rsidR="003202C1" w:rsidRPr="005127D6" w:rsidRDefault="003202C1" w:rsidP="00EC7914">
      <w:pPr>
        <w:pStyle w:val="xpagereference"/>
      </w:pPr>
      <w:r>
        <w:t>Pages 54–55 and 174</w:t>
      </w:r>
    </w:p>
    <w:p w:rsidR="003202C1" w:rsidRDefault="003202C1" w:rsidP="005127D6">
      <w:pPr>
        <w:pStyle w:val="xahead"/>
      </w:pPr>
      <w:r>
        <w:t>Challenge 3.7: During what time of the day does the Sun produce the most energy?</w:t>
      </w:r>
    </w:p>
    <w:p w:rsidR="003202C1" w:rsidRDefault="003202C1" w:rsidP="003202C1">
      <w:pPr>
        <w:pStyle w:val="xbhead"/>
      </w:pPr>
      <w:r>
        <w:t>What you need</w:t>
      </w:r>
    </w:p>
    <w:p w:rsidR="003202C1" w:rsidRPr="00543D08" w:rsidRDefault="003202C1" w:rsidP="003202C1">
      <w:pPr>
        <w:pStyle w:val="xlist"/>
      </w:pPr>
      <w:r w:rsidRPr="00543D08">
        <w:t xml:space="preserve">• </w:t>
      </w:r>
      <w:r w:rsidRPr="00543D08">
        <w:tab/>
      </w:r>
      <w:r w:rsidRPr="00A05784">
        <w:t>Solar</w:t>
      </w:r>
      <w:r w:rsidRPr="00543D08">
        <w:t xml:space="preserve"> cell</w:t>
      </w:r>
    </w:p>
    <w:p w:rsidR="003202C1" w:rsidRPr="00543D08" w:rsidRDefault="003202C1" w:rsidP="003202C1">
      <w:pPr>
        <w:pStyle w:val="xlist"/>
      </w:pPr>
      <w:r w:rsidRPr="00543D08">
        <w:t xml:space="preserve">• </w:t>
      </w:r>
      <w:r w:rsidRPr="00543D08">
        <w:tab/>
        <w:t>Motor with propeller</w:t>
      </w:r>
    </w:p>
    <w:p w:rsidR="003202C1" w:rsidRPr="00543D08" w:rsidRDefault="003202C1" w:rsidP="003202C1">
      <w:pPr>
        <w:pStyle w:val="xlist"/>
      </w:pPr>
      <w:r w:rsidRPr="00543D08">
        <w:t xml:space="preserve">• </w:t>
      </w:r>
      <w:r w:rsidRPr="00543D08">
        <w:tab/>
        <w:t>Wires</w:t>
      </w:r>
    </w:p>
    <w:p w:rsidR="003202C1" w:rsidRPr="00543D08" w:rsidRDefault="003202C1" w:rsidP="003202C1">
      <w:pPr>
        <w:pStyle w:val="xlist"/>
      </w:pPr>
      <w:r w:rsidRPr="00543D08">
        <w:t xml:space="preserve">• </w:t>
      </w:r>
      <w:r w:rsidRPr="00543D08">
        <w:tab/>
        <w:t>Sunshine</w:t>
      </w:r>
    </w:p>
    <w:p w:rsidR="003202C1" w:rsidRPr="00543D08" w:rsidRDefault="003202C1" w:rsidP="003202C1">
      <w:pPr>
        <w:pStyle w:val="xlist"/>
      </w:pPr>
      <w:r w:rsidRPr="00543D08">
        <w:t xml:space="preserve">• </w:t>
      </w:r>
      <w:r w:rsidRPr="00543D08">
        <w:tab/>
        <w:t>Timer</w:t>
      </w:r>
    </w:p>
    <w:p w:rsidR="003202C1" w:rsidRDefault="003202C1" w:rsidP="003202C1">
      <w:pPr>
        <w:pStyle w:val="xbhead"/>
      </w:pPr>
      <w:r>
        <w:t>What to do</w:t>
      </w:r>
    </w:p>
    <w:p w:rsidR="003202C1" w:rsidRPr="00543D08" w:rsidRDefault="003202C1" w:rsidP="003202C1">
      <w:pPr>
        <w:pStyle w:val="xlist"/>
      </w:pPr>
      <w:r w:rsidRPr="00543D08">
        <w:t xml:space="preserve">1 </w:t>
      </w:r>
      <w:r w:rsidRPr="00543D08">
        <w:tab/>
        <w:t>Connect the solar panel to the motor using the wires.</w:t>
      </w:r>
    </w:p>
    <w:p w:rsidR="003202C1" w:rsidRDefault="003202C1" w:rsidP="003202C1">
      <w:pPr>
        <w:pStyle w:val="xlist"/>
      </w:pPr>
    </w:p>
    <w:p w:rsidR="003202C1" w:rsidRPr="00543D08" w:rsidRDefault="003202C1" w:rsidP="003202C1">
      <w:pPr>
        <w:pStyle w:val="xlist"/>
      </w:pPr>
      <w:r w:rsidRPr="00543D08">
        <w:t xml:space="preserve">2 </w:t>
      </w:r>
      <w:r w:rsidRPr="00543D08">
        <w:tab/>
        <w:t>Record the weather conditions.</w:t>
      </w:r>
    </w:p>
    <w:p w:rsidR="003202C1" w:rsidRDefault="003202C1" w:rsidP="003202C1">
      <w:pPr>
        <w:pStyle w:val="xlist"/>
      </w:pPr>
    </w:p>
    <w:p w:rsidR="003202C1" w:rsidRPr="00543D08" w:rsidRDefault="003202C1" w:rsidP="003202C1">
      <w:pPr>
        <w:pStyle w:val="xlist"/>
      </w:pPr>
      <w:r w:rsidRPr="00543D08">
        <w:t xml:space="preserve">3 </w:t>
      </w:r>
      <w:r w:rsidRPr="00543D08">
        <w:tab/>
        <w:t>Expose the solar panel to sunshine. Count how many times the propeller rotates in 1 minute.</w:t>
      </w:r>
    </w:p>
    <w:p w:rsidR="003202C1" w:rsidRDefault="003202C1" w:rsidP="003202C1">
      <w:pPr>
        <w:pStyle w:val="xlist"/>
      </w:pPr>
    </w:p>
    <w:p w:rsidR="003202C1" w:rsidRPr="00543D08" w:rsidRDefault="003202C1" w:rsidP="003202C1">
      <w:pPr>
        <w:pStyle w:val="xlist"/>
      </w:pPr>
      <w:r w:rsidRPr="00543D08">
        <w:t xml:space="preserve">4 </w:t>
      </w:r>
      <w:r w:rsidRPr="00543D08">
        <w:tab/>
        <w:t>Repeat this test at different times of the day, or on different days.</w:t>
      </w:r>
    </w:p>
    <w:p w:rsidR="003202C1" w:rsidRDefault="003202C1" w:rsidP="003202C1">
      <w:pPr>
        <w:pStyle w:val="xlist"/>
      </w:pPr>
    </w:p>
    <w:p w:rsidR="003202C1" w:rsidRDefault="003202C1" w:rsidP="003202C1">
      <w:pPr>
        <w:pStyle w:val="xlist"/>
      </w:pPr>
      <w:r w:rsidRPr="00543D08">
        <w:t xml:space="preserve">5 </w:t>
      </w:r>
      <w:r w:rsidRPr="00543D08">
        <w:tab/>
        <w:t>Record your data in the following table.</w:t>
      </w:r>
    </w:p>
    <w:p w:rsidR="003202C1" w:rsidRDefault="003202C1" w:rsidP="003202C1">
      <w:pPr>
        <w:pStyle w:val="xlist"/>
      </w:pPr>
    </w:p>
    <w:tbl>
      <w:tblPr>
        <w:tblStyle w:val="TableGrid"/>
        <w:tblW w:w="0" w:type="auto"/>
        <w:tblInd w:w="454" w:type="dxa"/>
        <w:tblLook w:val="04A0"/>
      </w:tblPr>
      <w:tblGrid>
        <w:gridCol w:w="2503"/>
        <w:gridCol w:w="2498"/>
        <w:gridCol w:w="2653"/>
        <w:gridCol w:w="2575"/>
      </w:tblGrid>
      <w:tr w:rsidR="003202C1" w:rsidRPr="008A694F">
        <w:tc>
          <w:tcPr>
            <w:tcW w:w="2670" w:type="dxa"/>
            <w:vAlign w:val="center"/>
          </w:tcPr>
          <w:p w:rsidR="003202C1" w:rsidRPr="008A694F" w:rsidRDefault="003202C1" w:rsidP="003202C1">
            <w:pPr>
              <w:pStyle w:val="xtablehead"/>
            </w:pPr>
            <w:r w:rsidRPr="008A694F">
              <w:t>data</w:t>
            </w:r>
          </w:p>
        </w:tc>
        <w:tc>
          <w:tcPr>
            <w:tcW w:w="2671" w:type="dxa"/>
            <w:vAlign w:val="center"/>
          </w:tcPr>
          <w:p w:rsidR="003202C1" w:rsidRPr="008A694F" w:rsidRDefault="003202C1" w:rsidP="003202C1">
            <w:pPr>
              <w:pStyle w:val="xtablehead"/>
            </w:pPr>
            <w:r w:rsidRPr="008A694F">
              <w:t>time</w:t>
            </w:r>
          </w:p>
        </w:tc>
        <w:tc>
          <w:tcPr>
            <w:tcW w:w="2671" w:type="dxa"/>
            <w:vAlign w:val="center"/>
          </w:tcPr>
          <w:p w:rsidR="003202C1" w:rsidRPr="008A694F" w:rsidRDefault="003202C1" w:rsidP="003202C1">
            <w:pPr>
              <w:pStyle w:val="xtablehead"/>
            </w:pPr>
            <w:r w:rsidRPr="008A694F">
              <w:t>revolutions of propeller/minute</w:t>
            </w:r>
          </w:p>
        </w:tc>
        <w:tc>
          <w:tcPr>
            <w:tcW w:w="2671" w:type="dxa"/>
            <w:vAlign w:val="center"/>
          </w:tcPr>
          <w:p w:rsidR="003202C1" w:rsidRPr="008A694F" w:rsidRDefault="003202C1" w:rsidP="003202C1">
            <w:pPr>
              <w:pStyle w:val="xtablehead"/>
            </w:pPr>
            <w:r w:rsidRPr="008A694F">
              <w:t>weather conditions</w:t>
            </w:r>
          </w:p>
        </w:tc>
      </w:tr>
      <w:tr w:rsidR="003202C1" w:rsidRPr="008A694F">
        <w:trPr>
          <w:trHeight w:val="471"/>
        </w:trPr>
        <w:tc>
          <w:tcPr>
            <w:tcW w:w="2670" w:type="dxa"/>
          </w:tcPr>
          <w:p w:rsidR="003202C1" w:rsidRPr="008A694F" w:rsidRDefault="003202C1" w:rsidP="003202C1">
            <w:pPr>
              <w:pStyle w:val="xlist"/>
              <w:ind w:left="0" w:firstLine="0"/>
            </w:pPr>
          </w:p>
        </w:tc>
        <w:tc>
          <w:tcPr>
            <w:tcW w:w="2671" w:type="dxa"/>
          </w:tcPr>
          <w:p w:rsidR="003202C1" w:rsidRPr="008A694F" w:rsidRDefault="003202C1" w:rsidP="003202C1">
            <w:pPr>
              <w:pStyle w:val="xlist"/>
              <w:ind w:left="0" w:firstLine="0"/>
            </w:pPr>
          </w:p>
        </w:tc>
        <w:tc>
          <w:tcPr>
            <w:tcW w:w="2671" w:type="dxa"/>
          </w:tcPr>
          <w:p w:rsidR="003202C1" w:rsidRPr="008A694F" w:rsidRDefault="003202C1" w:rsidP="003202C1">
            <w:pPr>
              <w:pStyle w:val="xlist"/>
              <w:ind w:left="0" w:firstLine="0"/>
            </w:pPr>
          </w:p>
        </w:tc>
        <w:tc>
          <w:tcPr>
            <w:tcW w:w="2671" w:type="dxa"/>
          </w:tcPr>
          <w:p w:rsidR="003202C1" w:rsidRPr="008A694F" w:rsidRDefault="003202C1" w:rsidP="003202C1">
            <w:pPr>
              <w:pStyle w:val="xlist"/>
              <w:ind w:left="0" w:firstLine="0"/>
            </w:pPr>
          </w:p>
        </w:tc>
      </w:tr>
      <w:tr w:rsidR="003202C1" w:rsidRPr="008A694F">
        <w:trPr>
          <w:trHeight w:val="471"/>
        </w:trPr>
        <w:tc>
          <w:tcPr>
            <w:tcW w:w="2670" w:type="dxa"/>
          </w:tcPr>
          <w:p w:rsidR="003202C1" w:rsidRPr="008A694F" w:rsidRDefault="003202C1" w:rsidP="003202C1">
            <w:pPr>
              <w:pStyle w:val="xlist"/>
              <w:ind w:left="0" w:firstLine="0"/>
            </w:pPr>
          </w:p>
        </w:tc>
        <w:tc>
          <w:tcPr>
            <w:tcW w:w="2671" w:type="dxa"/>
          </w:tcPr>
          <w:p w:rsidR="003202C1" w:rsidRPr="008A694F" w:rsidRDefault="003202C1" w:rsidP="003202C1">
            <w:pPr>
              <w:pStyle w:val="xlist"/>
              <w:ind w:left="0" w:firstLine="0"/>
            </w:pPr>
          </w:p>
        </w:tc>
        <w:tc>
          <w:tcPr>
            <w:tcW w:w="2671" w:type="dxa"/>
          </w:tcPr>
          <w:p w:rsidR="003202C1" w:rsidRPr="008A694F" w:rsidRDefault="003202C1" w:rsidP="003202C1">
            <w:pPr>
              <w:pStyle w:val="xlist"/>
              <w:ind w:left="0" w:firstLine="0"/>
            </w:pPr>
          </w:p>
        </w:tc>
        <w:tc>
          <w:tcPr>
            <w:tcW w:w="2671" w:type="dxa"/>
          </w:tcPr>
          <w:p w:rsidR="003202C1" w:rsidRPr="008A694F" w:rsidRDefault="003202C1" w:rsidP="003202C1">
            <w:pPr>
              <w:pStyle w:val="xlist"/>
              <w:ind w:left="0" w:firstLine="0"/>
            </w:pPr>
          </w:p>
        </w:tc>
      </w:tr>
      <w:tr w:rsidR="003202C1" w:rsidRPr="008A694F">
        <w:trPr>
          <w:trHeight w:val="471"/>
        </w:trPr>
        <w:tc>
          <w:tcPr>
            <w:tcW w:w="2670" w:type="dxa"/>
          </w:tcPr>
          <w:p w:rsidR="003202C1" w:rsidRPr="008A694F" w:rsidRDefault="003202C1" w:rsidP="003202C1">
            <w:pPr>
              <w:pStyle w:val="xlist"/>
              <w:ind w:left="0" w:firstLine="0"/>
            </w:pPr>
          </w:p>
        </w:tc>
        <w:tc>
          <w:tcPr>
            <w:tcW w:w="2671" w:type="dxa"/>
          </w:tcPr>
          <w:p w:rsidR="003202C1" w:rsidRPr="008A694F" w:rsidRDefault="003202C1" w:rsidP="003202C1">
            <w:pPr>
              <w:pStyle w:val="xlist"/>
              <w:ind w:left="0" w:firstLine="0"/>
            </w:pPr>
          </w:p>
        </w:tc>
        <w:tc>
          <w:tcPr>
            <w:tcW w:w="2671" w:type="dxa"/>
          </w:tcPr>
          <w:p w:rsidR="003202C1" w:rsidRPr="008A694F" w:rsidRDefault="003202C1" w:rsidP="003202C1">
            <w:pPr>
              <w:pStyle w:val="xlist"/>
              <w:ind w:left="0" w:firstLine="0"/>
            </w:pPr>
          </w:p>
        </w:tc>
        <w:tc>
          <w:tcPr>
            <w:tcW w:w="2671" w:type="dxa"/>
          </w:tcPr>
          <w:p w:rsidR="003202C1" w:rsidRPr="008A694F" w:rsidRDefault="003202C1" w:rsidP="003202C1">
            <w:pPr>
              <w:pStyle w:val="xlist"/>
              <w:ind w:left="0" w:firstLine="0"/>
            </w:pPr>
          </w:p>
        </w:tc>
      </w:tr>
      <w:tr w:rsidR="003202C1" w:rsidRPr="008A694F">
        <w:trPr>
          <w:trHeight w:val="471"/>
        </w:trPr>
        <w:tc>
          <w:tcPr>
            <w:tcW w:w="2670" w:type="dxa"/>
          </w:tcPr>
          <w:p w:rsidR="003202C1" w:rsidRPr="008A694F" w:rsidRDefault="003202C1" w:rsidP="003202C1">
            <w:pPr>
              <w:pStyle w:val="xlist"/>
              <w:ind w:left="0" w:firstLine="0"/>
            </w:pPr>
          </w:p>
        </w:tc>
        <w:tc>
          <w:tcPr>
            <w:tcW w:w="2671" w:type="dxa"/>
          </w:tcPr>
          <w:p w:rsidR="003202C1" w:rsidRPr="008A694F" w:rsidRDefault="003202C1" w:rsidP="003202C1">
            <w:pPr>
              <w:pStyle w:val="xlist"/>
              <w:ind w:left="0" w:firstLine="0"/>
            </w:pPr>
          </w:p>
        </w:tc>
        <w:tc>
          <w:tcPr>
            <w:tcW w:w="2671" w:type="dxa"/>
          </w:tcPr>
          <w:p w:rsidR="003202C1" w:rsidRPr="008A694F" w:rsidRDefault="003202C1" w:rsidP="003202C1">
            <w:pPr>
              <w:pStyle w:val="xlist"/>
              <w:ind w:left="0" w:firstLine="0"/>
            </w:pPr>
          </w:p>
        </w:tc>
        <w:tc>
          <w:tcPr>
            <w:tcW w:w="2671" w:type="dxa"/>
          </w:tcPr>
          <w:p w:rsidR="003202C1" w:rsidRPr="008A694F" w:rsidRDefault="003202C1" w:rsidP="003202C1">
            <w:pPr>
              <w:pStyle w:val="xlist"/>
              <w:ind w:left="0" w:firstLine="0"/>
            </w:pPr>
          </w:p>
        </w:tc>
      </w:tr>
      <w:tr w:rsidR="003202C1" w:rsidRPr="008A694F">
        <w:trPr>
          <w:trHeight w:val="471"/>
        </w:trPr>
        <w:tc>
          <w:tcPr>
            <w:tcW w:w="2670" w:type="dxa"/>
          </w:tcPr>
          <w:p w:rsidR="003202C1" w:rsidRPr="008A694F" w:rsidRDefault="003202C1" w:rsidP="003202C1">
            <w:pPr>
              <w:pStyle w:val="xlist"/>
              <w:ind w:left="0" w:firstLine="0"/>
            </w:pPr>
          </w:p>
        </w:tc>
        <w:tc>
          <w:tcPr>
            <w:tcW w:w="2671" w:type="dxa"/>
          </w:tcPr>
          <w:p w:rsidR="003202C1" w:rsidRPr="008A694F" w:rsidRDefault="003202C1" w:rsidP="003202C1">
            <w:pPr>
              <w:pStyle w:val="xlist"/>
              <w:ind w:left="0" w:firstLine="0"/>
            </w:pPr>
          </w:p>
        </w:tc>
        <w:tc>
          <w:tcPr>
            <w:tcW w:w="2671" w:type="dxa"/>
          </w:tcPr>
          <w:p w:rsidR="003202C1" w:rsidRPr="008A694F" w:rsidRDefault="003202C1" w:rsidP="003202C1">
            <w:pPr>
              <w:pStyle w:val="xlist"/>
              <w:ind w:left="0" w:firstLine="0"/>
            </w:pPr>
          </w:p>
        </w:tc>
        <w:tc>
          <w:tcPr>
            <w:tcW w:w="2671" w:type="dxa"/>
          </w:tcPr>
          <w:p w:rsidR="003202C1" w:rsidRPr="008A694F" w:rsidRDefault="003202C1" w:rsidP="003202C1">
            <w:pPr>
              <w:pStyle w:val="xlist"/>
              <w:ind w:left="0" w:firstLine="0"/>
            </w:pPr>
          </w:p>
        </w:tc>
      </w:tr>
    </w:tbl>
    <w:p w:rsidR="003202C1" w:rsidRDefault="003202C1" w:rsidP="003202C1">
      <w:pPr>
        <w:pStyle w:val="xbhead"/>
      </w:pPr>
      <w:r>
        <w:t>Discussion</w:t>
      </w:r>
    </w:p>
    <w:p w:rsidR="003202C1" w:rsidRDefault="003202C1" w:rsidP="003202C1">
      <w:pPr>
        <w:pStyle w:val="xlist"/>
      </w:pPr>
      <w:r>
        <w:t xml:space="preserve">1 </w:t>
      </w:r>
      <w:r>
        <w:tab/>
        <w:t>At what time of day does the Sun produce the most light energy?</w:t>
      </w:r>
    </w:p>
    <w:p w:rsidR="003202C1" w:rsidRDefault="003202C1" w:rsidP="003202C1">
      <w:pPr>
        <w:pStyle w:val="xlist"/>
      </w:pPr>
    </w:p>
    <w:p w:rsidR="003202C1" w:rsidRDefault="003202C1" w:rsidP="003202C1">
      <w:pPr>
        <w:pStyle w:val="xline"/>
      </w:pPr>
    </w:p>
    <w:p w:rsidR="003202C1" w:rsidRDefault="003202C1" w:rsidP="003202C1">
      <w:pPr>
        <w:pStyle w:val="xparafo"/>
      </w:pPr>
    </w:p>
    <w:p w:rsidR="003202C1" w:rsidRDefault="003202C1" w:rsidP="003202C1">
      <w:pPr>
        <w:pStyle w:val="xlist"/>
      </w:pPr>
      <w:r>
        <w:t xml:space="preserve">2 </w:t>
      </w:r>
      <w:r>
        <w:tab/>
        <w:t>Why should you take readings over several days?</w:t>
      </w: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Default="003202C1" w:rsidP="003202C1">
      <w:pPr>
        <w:pStyle w:val="xline"/>
      </w:pPr>
    </w:p>
    <w:p w:rsidR="00673ECD" w:rsidRDefault="00673ECD" w:rsidP="003202C1">
      <w:pPr>
        <w:pStyle w:val="xlist"/>
      </w:pPr>
    </w:p>
    <w:p w:rsidR="003202C1" w:rsidRDefault="003202C1" w:rsidP="003202C1">
      <w:pPr>
        <w:pStyle w:val="xlist"/>
      </w:pPr>
      <w:bookmarkStart w:id="0" w:name="_GoBack"/>
      <w:bookmarkEnd w:id="0"/>
      <w:r>
        <w:t xml:space="preserve">3 </w:t>
      </w:r>
      <w:r>
        <w:tab/>
        <w:t>Why did you record the weather conditions?</w:t>
      </w: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Pr="002C02AC" w:rsidRDefault="003202C1" w:rsidP="003202C1">
      <w:pPr>
        <w:pStyle w:val="xline"/>
      </w:pPr>
    </w:p>
    <w:p w:rsidR="003202C1" w:rsidRDefault="003202C1" w:rsidP="003202C1">
      <w:pPr>
        <w:spacing w:before="0" w:after="200" w:line="276" w:lineRule="auto"/>
        <w:ind w:left="0" w:firstLine="0"/>
      </w:pPr>
    </w:p>
    <w:p w:rsidR="003202C1" w:rsidRDefault="003202C1" w:rsidP="003202C1">
      <w:pPr>
        <w:pStyle w:val="xlist"/>
      </w:pPr>
      <w:r>
        <w:t xml:space="preserve">4 </w:t>
      </w:r>
      <w:r>
        <w:tab/>
        <w:t>Draw a flow diagram that shows the energy transformations for your challenge.</w:t>
      </w:r>
    </w:p>
    <w:p w:rsidR="003202C1" w:rsidRDefault="003202C1" w:rsidP="003202C1">
      <w:pPr>
        <w:pStyle w:val="xlist"/>
      </w:pPr>
    </w:p>
    <w:tbl>
      <w:tblPr>
        <w:tblStyle w:val="TableGrid"/>
        <w:tblW w:w="0" w:type="auto"/>
        <w:tblLook w:val="04A0"/>
      </w:tblPr>
      <w:tblGrid>
        <w:gridCol w:w="10683"/>
      </w:tblGrid>
      <w:tr w:rsidR="003202C1" w:rsidTr="00C113FB">
        <w:trPr>
          <w:trHeight w:val="6202"/>
        </w:trPr>
        <w:tc>
          <w:tcPr>
            <w:tcW w:w="10683" w:type="dxa"/>
          </w:tcPr>
          <w:p w:rsidR="003202C1" w:rsidRDefault="003202C1" w:rsidP="003202C1">
            <w:pPr>
              <w:pStyle w:val="xparafo"/>
            </w:pPr>
          </w:p>
        </w:tc>
      </w:tr>
    </w:tbl>
    <w:p w:rsidR="003202C1" w:rsidRPr="002C02AC" w:rsidRDefault="003202C1" w:rsidP="003202C1">
      <w:pPr>
        <w:pStyle w:val="xparafo"/>
      </w:pPr>
    </w:p>
    <w:p w:rsidR="003202C1" w:rsidRPr="00C113FB" w:rsidRDefault="00A54696" w:rsidP="00C113FB">
      <w:pPr>
        <w:pStyle w:val="xworksheettype"/>
      </w:pPr>
      <w:r>
        <w:br w:type="page"/>
      </w:r>
      <w:r w:rsidR="003202C1">
        <w:t>Experiment worksheet</w:t>
      </w:r>
    </w:p>
    <w:p w:rsidR="003202C1" w:rsidRDefault="003202C1" w:rsidP="00344C78">
      <w:pPr>
        <w:pStyle w:val="xchapterhead"/>
        <w:ind w:left="0" w:firstLine="0"/>
      </w:pPr>
      <w:r>
        <w:t>3.8 Engineers use their understanding of energy to solve problems</w:t>
      </w:r>
    </w:p>
    <w:p w:rsidR="003202C1" w:rsidRPr="005127D6" w:rsidRDefault="003202C1" w:rsidP="00EC7914">
      <w:pPr>
        <w:pStyle w:val="xpagereference"/>
      </w:pPr>
      <w:r>
        <w:t>Pages 56–57 and 176–177</w:t>
      </w:r>
    </w:p>
    <w:p w:rsidR="003202C1" w:rsidRDefault="003202C1" w:rsidP="005127D6">
      <w:pPr>
        <w:pStyle w:val="xahead"/>
      </w:pPr>
      <w:r>
        <w:t>Challenge 3.8: Leakywater Council swimming pool and waterslide</w:t>
      </w:r>
    </w:p>
    <w:p w:rsidR="003202C1" w:rsidRDefault="003202C1" w:rsidP="003202C1">
      <w:pPr>
        <w:pStyle w:val="xbhead"/>
      </w:pPr>
      <w:r>
        <w:t>Design brief</w:t>
      </w:r>
    </w:p>
    <w:p w:rsidR="003202C1" w:rsidRDefault="003202C1" w:rsidP="003202C1">
      <w:pPr>
        <w:pStyle w:val="xparafo"/>
      </w:pPr>
      <w:r w:rsidRPr="003405B2">
        <w:t xml:space="preserve">The </w:t>
      </w:r>
      <w:proofErr w:type="spellStart"/>
      <w:r w:rsidRPr="003405B2">
        <w:t>Leakywater</w:t>
      </w:r>
      <w:proofErr w:type="spellEnd"/>
      <w:r w:rsidRPr="003405B2">
        <w:t xml:space="preserve"> Council invites suitably qualified and experienced students to construct a prototype waterslide to supplement the </w:t>
      </w:r>
      <w:proofErr w:type="spellStart"/>
      <w:r w:rsidRPr="003405B2">
        <w:t>Leakywater</w:t>
      </w:r>
      <w:proofErr w:type="spellEnd"/>
      <w:r w:rsidRPr="003405B2">
        <w:t xml:space="preserve"> Olympic Swimming Pool.</w:t>
      </w:r>
      <w:r>
        <w:t xml:space="preserve"> </w:t>
      </w:r>
      <w:r w:rsidRPr="003405B2">
        <w:t>The waterslide must engage children of all ages in safe play. All people who use the waterslide should have enough gravitational potential energy to transform</w:t>
      </w:r>
      <w:r>
        <w:t xml:space="preserve"> into effective kinetic energy (and speed) at the base of the slide.</w:t>
      </w:r>
    </w:p>
    <w:p w:rsidR="003202C1" w:rsidRDefault="003202C1" w:rsidP="003202C1">
      <w:pPr>
        <w:pStyle w:val="xbhead"/>
      </w:pPr>
      <w:r>
        <w:t>Criteria restrictions</w:t>
      </w:r>
    </w:p>
    <w:p w:rsidR="00C113FB" w:rsidRDefault="003202C1" w:rsidP="00C113FB">
      <w:pPr>
        <w:pStyle w:val="xparafo"/>
      </w:pPr>
      <w:r>
        <w:t>The prototype (scale model) should comprise all parts of a successful waterslide that engages children of all ages in safe play. Your prototype tower must be built from the list of materials in Table 1. You must supply your own materials.</w:t>
      </w:r>
    </w:p>
    <w:p w:rsidR="00C113FB" w:rsidRDefault="00C113FB" w:rsidP="00C113FB">
      <w:pPr>
        <w:pStyle w:val="xparafo"/>
        <w:rPr>
          <w:b/>
          <w:caps/>
          <w:noProof/>
          <w:color w:val="000000"/>
          <w:sz w:val="18"/>
        </w:rPr>
      </w:pPr>
      <w:r w:rsidRPr="00C113FB">
        <w:rPr>
          <w:b/>
          <w:caps/>
          <w:noProof/>
          <w:color w:val="000000"/>
          <w:sz w:val="18"/>
        </w:rPr>
        <w:t xml:space="preserve"> </w:t>
      </w:r>
      <w:r>
        <w:rPr>
          <w:b/>
          <w:caps/>
          <w:noProof/>
          <w:color w:val="000000"/>
          <w:sz w:val="18"/>
        </w:rPr>
        <w:drawing>
          <wp:inline distT="0" distB="0" distL="0" distR="0">
            <wp:extent cx="3226466" cy="1923416"/>
            <wp:effectExtent l="0" t="0" r="0" b="635"/>
            <wp:docPr id="1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918_00890.jpg"/>
                    <pic:cNvPicPr/>
                  </pic:nvPicPr>
                  <pic:blipFill>
                    <a:blip r:embed="rId19"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tretch>
                      <a:fillRect/>
                    </a:stretch>
                  </pic:blipFill>
                  <pic:spPr>
                    <a:xfrm>
                      <a:off x="0" y="0"/>
                      <a:ext cx="3229711" cy="1925350"/>
                    </a:xfrm>
                    <a:prstGeom prst="rect">
                      <a:avLst/>
                    </a:prstGeom>
                  </pic:spPr>
                </pic:pic>
              </a:graphicData>
            </a:graphic>
          </wp:inline>
        </w:drawing>
      </w:r>
    </w:p>
    <w:p w:rsidR="003202C1" w:rsidRDefault="003202C1" w:rsidP="00C113FB">
      <w:pPr>
        <w:pStyle w:val="xparafo"/>
      </w:pPr>
      <w:r w:rsidRPr="004704DC">
        <w:rPr>
          <w:rStyle w:val="xfigtable"/>
        </w:rPr>
        <w:t xml:space="preserve">Figure </w:t>
      </w:r>
      <w:r>
        <w:rPr>
          <w:rStyle w:val="xfigtable"/>
        </w:rPr>
        <w:t xml:space="preserve">1 </w:t>
      </w:r>
      <w:r>
        <w:t>Waterslides convert gravitational potential</w:t>
      </w:r>
    </w:p>
    <w:p w:rsidR="003202C1" w:rsidRDefault="003202C1" w:rsidP="003202C1">
      <w:pPr>
        <w:pStyle w:val="xcaption"/>
        <w:jc w:val="center"/>
        <w:rPr>
          <w:rStyle w:val="xfigtable"/>
        </w:rPr>
      </w:pPr>
      <w:r>
        <w:rPr>
          <w:b/>
          <w:caps/>
          <w:noProof/>
          <w:color w:val="000000"/>
          <w:sz w:val="18"/>
        </w:rPr>
        <w:drawing>
          <wp:inline distT="0" distB="0" distL="0" distR="0">
            <wp:extent cx="2085978" cy="192551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0917_00890.jpg"/>
                    <pic:cNvPicPr/>
                  </pic:nvPicPr>
                  <pic:blipFill>
                    <a:blip r:embed="rId20"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tretch>
                      <a:fillRect/>
                    </a:stretch>
                  </pic:blipFill>
                  <pic:spPr>
                    <a:xfrm>
                      <a:off x="0" y="0"/>
                      <a:ext cx="2105590" cy="1943621"/>
                    </a:xfrm>
                    <a:prstGeom prst="rect">
                      <a:avLst/>
                    </a:prstGeom>
                  </pic:spPr>
                </pic:pic>
              </a:graphicData>
            </a:graphic>
          </wp:inline>
        </w:drawing>
      </w:r>
    </w:p>
    <w:p w:rsidR="003202C1" w:rsidRDefault="003202C1" w:rsidP="00C113FB">
      <w:pPr>
        <w:pStyle w:val="xbhead"/>
      </w:pPr>
      <w:r w:rsidRPr="004704DC">
        <w:rPr>
          <w:rStyle w:val="xfigtable"/>
        </w:rPr>
        <w:t xml:space="preserve">Figure </w:t>
      </w:r>
      <w:r>
        <w:rPr>
          <w:rStyle w:val="xfigtable"/>
        </w:rPr>
        <w:t>2</w:t>
      </w:r>
      <w:r>
        <w:rPr>
          <w:rFonts w:ascii="DINPro-Bold" w:hAnsi="DINPro-Bold" w:cs="DINPro-Bold"/>
          <w:color w:val="CA4E69"/>
        </w:rPr>
        <w:t xml:space="preserve"> </w:t>
      </w:r>
      <w:r>
        <w:t>Long waterslides have more friction than short waterslides.</w:t>
      </w:r>
      <w:r w:rsidR="00C113FB">
        <w:br w:type="page"/>
      </w:r>
      <w:r>
        <w:t>Questioning and predicting</w:t>
      </w:r>
    </w:p>
    <w:p w:rsidR="003202C1" w:rsidRDefault="003202C1" w:rsidP="003202C1">
      <w:pPr>
        <w:pStyle w:val="xlist"/>
      </w:pPr>
      <w:r>
        <w:rPr>
          <w:rFonts w:ascii="DINPro-Light" w:hAnsi="DINPro-Light" w:cs="DINPro-Light"/>
        </w:rPr>
        <w:t xml:space="preserve">• </w:t>
      </w:r>
      <w:r>
        <w:rPr>
          <w:rFonts w:ascii="DINPro-Light" w:hAnsi="DINPro-Light" w:cs="DINPro-Light"/>
        </w:rPr>
        <w:tab/>
      </w:r>
      <w:r w:rsidRPr="00FE0E80">
        <w:t>What</w:t>
      </w:r>
      <w:r>
        <w:t xml:space="preserve"> features do you think a waterslide should have? How many slides should there be?</w:t>
      </w:r>
    </w:p>
    <w:p w:rsidR="003202C1" w:rsidRDefault="003202C1" w:rsidP="003202C1">
      <w:pPr>
        <w:pStyle w:val="xlist"/>
      </w:pPr>
    </w:p>
    <w:p w:rsidR="003202C1" w:rsidRPr="003405B2"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list"/>
        <w:rPr>
          <w:rFonts w:ascii="DINPro-Light" w:hAnsi="DINPro-Light" w:cs="DINPro-Light"/>
        </w:rPr>
      </w:pPr>
    </w:p>
    <w:p w:rsidR="003202C1" w:rsidRDefault="003202C1" w:rsidP="003202C1">
      <w:pPr>
        <w:pStyle w:val="xlist"/>
      </w:pPr>
      <w:r>
        <w:rPr>
          <w:rFonts w:ascii="DINPro-Light" w:hAnsi="DINPro-Light" w:cs="DINPro-Light"/>
        </w:rPr>
        <w:t xml:space="preserve">• </w:t>
      </w:r>
      <w:r>
        <w:rPr>
          <w:rFonts w:ascii="DINPro-Light" w:hAnsi="DINPro-Light" w:cs="DINPro-Light"/>
        </w:rPr>
        <w:tab/>
      </w:r>
      <w:r>
        <w:t>What restrictions do you think the council would put on the design of a waterslide? (Remember that as a body loses height it loses gravitational potential energy and gains kinetic energy (i.e. it speeds up). You don’t want people travelling too fast on the slide.)</w:t>
      </w:r>
    </w:p>
    <w:p w:rsidR="003202C1" w:rsidRDefault="003202C1" w:rsidP="003202C1">
      <w:pPr>
        <w:pStyle w:val="xline"/>
      </w:pP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list"/>
        <w:rPr>
          <w:rFonts w:ascii="DINPro-Light" w:hAnsi="DINPro-Light" w:cs="DINPro-Light"/>
        </w:rPr>
      </w:pPr>
    </w:p>
    <w:p w:rsidR="003202C1" w:rsidRDefault="003202C1">
      <w:pPr>
        <w:spacing w:before="0" w:after="200" w:line="276" w:lineRule="auto"/>
        <w:ind w:left="0" w:firstLine="0"/>
        <w:rPr>
          <w:rFonts w:ascii="DINPro-Light" w:hAnsi="DINPro-Light" w:cs="DINPro-Light"/>
          <w:sz w:val="22"/>
        </w:rPr>
      </w:pPr>
    </w:p>
    <w:p w:rsidR="003202C1" w:rsidRDefault="003202C1" w:rsidP="003202C1">
      <w:pPr>
        <w:pStyle w:val="xlist"/>
      </w:pPr>
      <w:r>
        <w:rPr>
          <w:rFonts w:ascii="DINPro-Light" w:hAnsi="DINPro-Light" w:cs="DINPro-Light"/>
        </w:rPr>
        <w:t xml:space="preserve">• </w:t>
      </w:r>
      <w:r>
        <w:rPr>
          <w:rFonts w:ascii="DINPro-Light" w:hAnsi="DINPro-Light" w:cs="DINPro-Light"/>
        </w:rPr>
        <w:tab/>
        <w:t xml:space="preserve"> </w:t>
      </w:r>
      <w:r>
        <w:t xml:space="preserve">How wide does your </w:t>
      </w:r>
      <w:r w:rsidRPr="00FE0E80">
        <w:t>support</w:t>
      </w:r>
      <w:r>
        <w:t xml:space="preserve"> tower need to be?</w:t>
      </w:r>
    </w:p>
    <w:p w:rsidR="003202C1" w:rsidRDefault="003202C1" w:rsidP="003202C1">
      <w:pPr>
        <w:pStyle w:val="xlist"/>
      </w:pPr>
    </w:p>
    <w:p w:rsidR="003202C1" w:rsidRDefault="003202C1" w:rsidP="003202C1">
      <w:pPr>
        <w:pStyle w:val="xline"/>
      </w:pPr>
    </w:p>
    <w:p w:rsidR="003202C1" w:rsidRDefault="003202C1" w:rsidP="003202C1">
      <w:pPr>
        <w:pStyle w:val="xlist"/>
        <w:rPr>
          <w:rFonts w:ascii="DINPro-Light" w:hAnsi="DINPro-Light" w:cs="DINPro-Light"/>
        </w:rPr>
      </w:pPr>
    </w:p>
    <w:p w:rsidR="003202C1" w:rsidRDefault="003202C1" w:rsidP="003202C1">
      <w:pPr>
        <w:pStyle w:val="xlist"/>
      </w:pPr>
      <w:r>
        <w:rPr>
          <w:rFonts w:ascii="DINPro-Light" w:hAnsi="DINPro-Light" w:cs="DINPro-Light"/>
        </w:rPr>
        <w:t xml:space="preserve">• </w:t>
      </w:r>
      <w:r>
        <w:rPr>
          <w:rFonts w:ascii="DINPro-Light" w:hAnsi="DINPro-Light" w:cs="DINPro-Light"/>
        </w:rPr>
        <w:tab/>
      </w:r>
      <w:r>
        <w:t xml:space="preserve">How high will your model </w:t>
      </w:r>
      <w:r w:rsidRPr="00FE0E80">
        <w:t>tower</w:t>
      </w:r>
      <w:r>
        <w:t xml:space="preserve"> be?</w:t>
      </w:r>
    </w:p>
    <w:p w:rsidR="003202C1" w:rsidRDefault="003202C1" w:rsidP="003202C1">
      <w:pPr>
        <w:pStyle w:val="xlist"/>
      </w:pPr>
    </w:p>
    <w:p w:rsidR="003202C1" w:rsidRDefault="003202C1" w:rsidP="003202C1">
      <w:pPr>
        <w:pStyle w:val="xline"/>
      </w:pPr>
    </w:p>
    <w:p w:rsidR="003202C1" w:rsidRDefault="003202C1" w:rsidP="003202C1">
      <w:pPr>
        <w:pStyle w:val="xbhead"/>
      </w:pPr>
      <w:r>
        <w:t>Planning and conducting</w:t>
      </w:r>
    </w:p>
    <w:p w:rsidR="003202C1" w:rsidRDefault="003202C1" w:rsidP="003202C1">
      <w:pPr>
        <w:pStyle w:val="xlist"/>
      </w:pPr>
      <w:r>
        <w:rPr>
          <w:rFonts w:ascii="DINPro-Light" w:hAnsi="DINPro-Light" w:cs="DINPro-Light"/>
        </w:rPr>
        <w:t xml:space="preserve">• </w:t>
      </w:r>
      <w:r>
        <w:rPr>
          <w:rFonts w:ascii="DINPro-Light" w:hAnsi="DINPro-Light" w:cs="DINPro-Light"/>
        </w:rPr>
        <w:tab/>
      </w:r>
      <w:r>
        <w:t>What will your waterslide look like?</w:t>
      </w:r>
    </w:p>
    <w:p w:rsidR="003202C1" w:rsidRPr="003A2F36" w:rsidRDefault="003202C1" w:rsidP="003202C1">
      <w:pPr>
        <w:jc w:val="center"/>
        <w:rPr>
          <w:lang w:val="en-US"/>
        </w:rPr>
      </w:pPr>
    </w:p>
    <w:tbl>
      <w:tblPr>
        <w:tblStyle w:val="TableGrid"/>
        <w:tblW w:w="0" w:type="auto"/>
        <w:tblLook w:val="04A0"/>
      </w:tblPr>
      <w:tblGrid>
        <w:gridCol w:w="10683"/>
      </w:tblGrid>
      <w:tr w:rsidR="003202C1" w:rsidTr="00C113FB">
        <w:trPr>
          <w:trHeight w:val="5856"/>
        </w:trPr>
        <w:tc>
          <w:tcPr>
            <w:tcW w:w="10683" w:type="dxa"/>
          </w:tcPr>
          <w:p w:rsidR="003202C1" w:rsidRDefault="003202C1" w:rsidP="003202C1">
            <w:pPr>
              <w:pStyle w:val="xparafo"/>
            </w:pPr>
          </w:p>
        </w:tc>
      </w:tr>
    </w:tbl>
    <w:p w:rsidR="003202C1" w:rsidRDefault="003202C1" w:rsidP="003202C1">
      <w:pPr>
        <w:pStyle w:val="xlist"/>
      </w:pPr>
      <w:r>
        <w:rPr>
          <w:rFonts w:ascii="DINPro-Light" w:hAnsi="DINPro-Light" w:cs="DINPro-Light"/>
        </w:rPr>
        <w:t xml:space="preserve">• </w:t>
      </w:r>
      <w:r>
        <w:rPr>
          <w:rFonts w:ascii="DINPro-Light" w:hAnsi="DINPro-Light" w:cs="DINPro-Light"/>
        </w:rPr>
        <w:tab/>
      </w:r>
      <w:r>
        <w:t>Find examples of waterslides that show the types of designs you could use for your support structure.</w:t>
      </w:r>
    </w:p>
    <w:p w:rsidR="003202C1" w:rsidRDefault="003202C1" w:rsidP="003202C1">
      <w:pPr>
        <w:pStyle w:val="xlist"/>
        <w:rPr>
          <w:rFonts w:ascii="DINPro-Light" w:hAnsi="DINPro-Light" w:cs="DINPro-Light"/>
        </w:rPr>
      </w:pPr>
    </w:p>
    <w:p w:rsidR="003202C1" w:rsidRDefault="003202C1" w:rsidP="003202C1">
      <w:pPr>
        <w:pStyle w:val="xlist"/>
      </w:pPr>
      <w:r>
        <w:rPr>
          <w:rFonts w:ascii="DINPro-Light" w:hAnsi="DINPro-Light" w:cs="DINPro-Light"/>
        </w:rPr>
        <w:t xml:space="preserve">• </w:t>
      </w:r>
      <w:r>
        <w:rPr>
          <w:rFonts w:ascii="DINPro-Light" w:hAnsi="DINPro-Light" w:cs="DINPro-Light"/>
        </w:rPr>
        <w:tab/>
      </w:r>
      <w:r>
        <w:t>How do the examples support the slides?</w:t>
      </w: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list"/>
        <w:rPr>
          <w:rFonts w:ascii="DINPro-Light" w:hAnsi="DINPro-Light" w:cs="DINPro-Light"/>
        </w:rPr>
      </w:pPr>
    </w:p>
    <w:p w:rsidR="003202C1" w:rsidRDefault="003202C1" w:rsidP="003202C1">
      <w:pPr>
        <w:pStyle w:val="xlist"/>
      </w:pPr>
      <w:r>
        <w:rPr>
          <w:rFonts w:ascii="DINPro-Light" w:hAnsi="DINPro-Light" w:cs="DINPro-Light"/>
        </w:rPr>
        <w:t xml:space="preserve">• </w:t>
      </w:r>
      <w:r>
        <w:rPr>
          <w:rFonts w:ascii="DINPro-Light" w:hAnsi="DINPro-Light" w:cs="DINPro-Light"/>
        </w:rPr>
        <w:tab/>
      </w:r>
      <w:r>
        <w:t>How do the examples provide access to the top of the slide?</w:t>
      </w: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list"/>
        <w:rPr>
          <w:rFonts w:ascii="DINPro-Light" w:hAnsi="DINPro-Light" w:cs="DINPro-Light"/>
        </w:rPr>
      </w:pPr>
    </w:p>
    <w:p w:rsidR="003202C1" w:rsidRDefault="003202C1" w:rsidP="003202C1">
      <w:pPr>
        <w:pStyle w:val="xlist"/>
      </w:pPr>
      <w:r>
        <w:rPr>
          <w:rFonts w:ascii="DINPro-Light" w:hAnsi="DINPro-Light" w:cs="DINPro-Light"/>
        </w:rPr>
        <w:t xml:space="preserve">• </w:t>
      </w:r>
      <w:r>
        <w:rPr>
          <w:rFonts w:ascii="DINPro-Light" w:hAnsi="DINPro-Light" w:cs="DINPro-Light"/>
        </w:rPr>
        <w:tab/>
      </w:r>
      <w:r>
        <w:t>Keep safety in mind. You don’t want someone falling out of the slide.</w:t>
      </w:r>
    </w:p>
    <w:p w:rsidR="003202C1" w:rsidRDefault="003202C1" w:rsidP="003202C1">
      <w:pPr>
        <w:pStyle w:val="xlist"/>
        <w:rPr>
          <w:rFonts w:ascii="DINPro-Light" w:hAnsi="DINPro-Light" w:cs="DINPro-Light"/>
        </w:rPr>
      </w:pPr>
    </w:p>
    <w:p w:rsidR="003202C1" w:rsidRDefault="003202C1" w:rsidP="003202C1">
      <w:pPr>
        <w:pStyle w:val="xlist"/>
      </w:pPr>
      <w:r>
        <w:rPr>
          <w:rFonts w:ascii="DINPro-Light" w:hAnsi="DINPro-Light" w:cs="DINPro-Light"/>
        </w:rPr>
        <w:t xml:space="preserve">• </w:t>
      </w:r>
      <w:r>
        <w:rPr>
          <w:rFonts w:ascii="DINPro-Light" w:hAnsi="DINPro-Light" w:cs="DINPro-Light"/>
        </w:rPr>
        <w:tab/>
      </w:r>
      <w:r>
        <w:t>How is the structure going to be held together?</w:t>
      </w: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list"/>
        <w:rPr>
          <w:rFonts w:ascii="DINPro-Light" w:hAnsi="DINPro-Light" w:cs="DINPro-Light"/>
        </w:rPr>
      </w:pPr>
    </w:p>
    <w:p w:rsidR="003202C1" w:rsidRDefault="003202C1" w:rsidP="003202C1">
      <w:pPr>
        <w:pStyle w:val="xlist"/>
      </w:pPr>
      <w:r>
        <w:rPr>
          <w:rFonts w:ascii="DINPro-Light" w:hAnsi="DINPro-Light" w:cs="DINPro-Light"/>
        </w:rPr>
        <w:t xml:space="preserve">• </w:t>
      </w:r>
      <w:r>
        <w:rPr>
          <w:rFonts w:ascii="DINPro-Light" w:hAnsi="DINPro-Light" w:cs="DINPro-Light"/>
        </w:rPr>
        <w:tab/>
      </w:r>
      <w:r>
        <w:t>What parts of the design may be difficult to build?</w:t>
      </w: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list"/>
        <w:rPr>
          <w:rFonts w:ascii="DINPro-Light" w:hAnsi="DINPro-Light" w:cs="DINPro-Light"/>
        </w:rPr>
      </w:pPr>
    </w:p>
    <w:p w:rsidR="003202C1" w:rsidRDefault="003202C1" w:rsidP="003202C1">
      <w:pPr>
        <w:pStyle w:val="xlist"/>
      </w:pPr>
      <w:r>
        <w:rPr>
          <w:rFonts w:ascii="DINPro-Light" w:hAnsi="DINPro-Light" w:cs="DINPro-Light"/>
        </w:rPr>
        <w:t xml:space="preserve">• </w:t>
      </w:r>
      <w:r>
        <w:rPr>
          <w:rFonts w:ascii="DINPro-Light" w:hAnsi="DINPro-Light" w:cs="DINPro-Light"/>
        </w:rPr>
        <w:tab/>
      </w:r>
      <w:r>
        <w:t>Are there ways the model could be improved before you begin building?</w:t>
      </w: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list"/>
        <w:rPr>
          <w:rFonts w:ascii="DINPro-Light" w:hAnsi="DINPro-Light" w:cs="DINPro-Light"/>
        </w:rPr>
      </w:pPr>
    </w:p>
    <w:p w:rsidR="003202C1" w:rsidRDefault="003202C1" w:rsidP="003202C1">
      <w:pPr>
        <w:pStyle w:val="xlist"/>
      </w:pPr>
      <w:r>
        <w:rPr>
          <w:rFonts w:ascii="DINPro-Light" w:hAnsi="DINPro-Light" w:cs="DINPro-Light"/>
        </w:rPr>
        <w:t xml:space="preserve">• </w:t>
      </w:r>
      <w:r>
        <w:rPr>
          <w:rFonts w:ascii="DINPro-Light" w:hAnsi="DINPro-Light" w:cs="DINPro-Light"/>
        </w:rPr>
        <w:tab/>
      </w:r>
      <w:r>
        <w:t>What materials will you use to build your prototype? All materials have a cost. Consider the materials listed in Table 1 (and any others you can think of) and choose those that you would use for each component of your waterslide prototype.</w:t>
      </w: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parafo"/>
        <w:rPr>
          <w:rStyle w:val="xfigtable"/>
          <w:rFonts w:cstheme="minorBidi"/>
          <w:lang w:val="en-AU"/>
        </w:rPr>
      </w:pPr>
    </w:p>
    <w:p w:rsidR="00C113FB" w:rsidRDefault="00C113FB" w:rsidP="003202C1">
      <w:pPr>
        <w:pStyle w:val="xparafo"/>
        <w:rPr>
          <w:rStyle w:val="xfigtable"/>
        </w:rPr>
      </w:pPr>
    </w:p>
    <w:p w:rsidR="00C113FB" w:rsidRDefault="00C113FB" w:rsidP="003202C1">
      <w:pPr>
        <w:pStyle w:val="xparafo"/>
        <w:rPr>
          <w:rStyle w:val="xfigtable"/>
        </w:rPr>
      </w:pPr>
    </w:p>
    <w:p w:rsidR="00C113FB" w:rsidRDefault="00C113FB" w:rsidP="003202C1">
      <w:pPr>
        <w:pStyle w:val="xparafo"/>
        <w:rPr>
          <w:rStyle w:val="xfigtable"/>
        </w:rPr>
      </w:pPr>
    </w:p>
    <w:p w:rsidR="00C113FB" w:rsidRDefault="00C113FB" w:rsidP="003202C1">
      <w:pPr>
        <w:pStyle w:val="xparafo"/>
        <w:rPr>
          <w:rStyle w:val="xfigtable"/>
        </w:rPr>
      </w:pPr>
    </w:p>
    <w:p w:rsidR="00C113FB" w:rsidRDefault="00C113FB" w:rsidP="003202C1">
      <w:pPr>
        <w:pStyle w:val="xparafo"/>
        <w:rPr>
          <w:rStyle w:val="xfigtable"/>
        </w:rPr>
      </w:pPr>
    </w:p>
    <w:p w:rsidR="00C113FB" w:rsidRDefault="00C113FB" w:rsidP="003202C1">
      <w:pPr>
        <w:pStyle w:val="xparafo"/>
        <w:rPr>
          <w:rStyle w:val="xfigtable"/>
        </w:rPr>
      </w:pPr>
    </w:p>
    <w:p w:rsidR="00C113FB" w:rsidRDefault="00C113FB" w:rsidP="003202C1">
      <w:pPr>
        <w:pStyle w:val="xparafo"/>
        <w:rPr>
          <w:rStyle w:val="xfigtable"/>
        </w:rPr>
      </w:pPr>
    </w:p>
    <w:p w:rsidR="00C113FB" w:rsidRDefault="00C113FB" w:rsidP="003202C1">
      <w:pPr>
        <w:pStyle w:val="xparafo"/>
        <w:rPr>
          <w:rStyle w:val="xfigtable"/>
        </w:rPr>
      </w:pPr>
    </w:p>
    <w:p w:rsidR="00C113FB" w:rsidRDefault="00C113FB" w:rsidP="003202C1">
      <w:pPr>
        <w:pStyle w:val="xparafo"/>
        <w:rPr>
          <w:rStyle w:val="xfigtable"/>
        </w:rPr>
      </w:pPr>
    </w:p>
    <w:p w:rsidR="003202C1" w:rsidRPr="004704DC" w:rsidRDefault="003202C1" w:rsidP="003202C1">
      <w:pPr>
        <w:pStyle w:val="xparafo"/>
        <w:rPr>
          <w:rStyle w:val="xfigtable"/>
        </w:rPr>
      </w:pPr>
      <w:r>
        <w:rPr>
          <w:rStyle w:val="xfigtable"/>
        </w:rPr>
        <w:t>Table 1</w:t>
      </w:r>
    </w:p>
    <w:tbl>
      <w:tblPr>
        <w:tblStyle w:val="TableGrid"/>
        <w:tblW w:w="0" w:type="auto"/>
        <w:tblLook w:val="04A0"/>
      </w:tblPr>
      <w:tblGrid>
        <w:gridCol w:w="2670"/>
        <w:gridCol w:w="2671"/>
        <w:gridCol w:w="2671"/>
        <w:gridCol w:w="2671"/>
      </w:tblGrid>
      <w:tr w:rsidR="003202C1">
        <w:trPr>
          <w:trHeight w:val="454"/>
        </w:trPr>
        <w:tc>
          <w:tcPr>
            <w:tcW w:w="2670" w:type="dxa"/>
            <w:vAlign w:val="center"/>
          </w:tcPr>
          <w:p w:rsidR="003202C1" w:rsidRDefault="003202C1" w:rsidP="003202C1">
            <w:pPr>
              <w:pStyle w:val="xtablehead"/>
            </w:pPr>
            <w:r>
              <w:t>Material</w:t>
            </w:r>
          </w:p>
        </w:tc>
        <w:tc>
          <w:tcPr>
            <w:tcW w:w="2671" w:type="dxa"/>
            <w:vAlign w:val="center"/>
          </w:tcPr>
          <w:p w:rsidR="003202C1" w:rsidRDefault="003202C1" w:rsidP="003202C1">
            <w:pPr>
              <w:pStyle w:val="xtablehead"/>
            </w:pPr>
            <w:r>
              <w:t>Approximate cost</w:t>
            </w:r>
          </w:p>
        </w:tc>
        <w:tc>
          <w:tcPr>
            <w:tcW w:w="2671" w:type="dxa"/>
            <w:vAlign w:val="center"/>
          </w:tcPr>
          <w:p w:rsidR="003202C1" w:rsidRDefault="003202C1" w:rsidP="003202C1">
            <w:pPr>
              <w:pStyle w:val="xtablehead"/>
            </w:pPr>
            <w:r>
              <w:t>Material</w:t>
            </w:r>
          </w:p>
        </w:tc>
        <w:tc>
          <w:tcPr>
            <w:tcW w:w="2671" w:type="dxa"/>
            <w:vAlign w:val="center"/>
          </w:tcPr>
          <w:p w:rsidR="003202C1" w:rsidRDefault="003202C1" w:rsidP="003202C1">
            <w:pPr>
              <w:pStyle w:val="xtablehead"/>
            </w:pPr>
            <w:r>
              <w:t>Approximate cost</w:t>
            </w:r>
          </w:p>
        </w:tc>
      </w:tr>
      <w:tr w:rsidR="003202C1">
        <w:trPr>
          <w:trHeight w:val="397"/>
        </w:trPr>
        <w:tc>
          <w:tcPr>
            <w:tcW w:w="2670" w:type="dxa"/>
            <w:vAlign w:val="center"/>
          </w:tcPr>
          <w:p w:rsidR="003202C1" w:rsidRDefault="003202C1" w:rsidP="003202C1">
            <w:pPr>
              <w:pStyle w:val="xtabletext"/>
            </w:pPr>
            <w:r>
              <w:t>Garden hose</w:t>
            </w:r>
          </w:p>
        </w:tc>
        <w:tc>
          <w:tcPr>
            <w:tcW w:w="2671" w:type="dxa"/>
            <w:vAlign w:val="center"/>
          </w:tcPr>
          <w:p w:rsidR="003202C1" w:rsidRDefault="003202C1" w:rsidP="003202C1">
            <w:pPr>
              <w:pStyle w:val="xtabletext"/>
            </w:pPr>
            <w:r>
              <w:t xml:space="preserve">$5 per </w:t>
            </w:r>
            <w:proofErr w:type="spellStart"/>
            <w:r>
              <w:t>metre</w:t>
            </w:r>
            <w:proofErr w:type="spellEnd"/>
          </w:p>
        </w:tc>
        <w:tc>
          <w:tcPr>
            <w:tcW w:w="2671" w:type="dxa"/>
            <w:vAlign w:val="center"/>
          </w:tcPr>
          <w:p w:rsidR="003202C1" w:rsidRDefault="003202C1" w:rsidP="003202C1">
            <w:pPr>
              <w:pStyle w:val="xtabletext"/>
            </w:pPr>
            <w:r>
              <w:t>Pipe cleaners</w:t>
            </w:r>
          </w:p>
        </w:tc>
        <w:tc>
          <w:tcPr>
            <w:tcW w:w="2671" w:type="dxa"/>
            <w:vAlign w:val="center"/>
          </w:tcPr>
          <w:p w:rsidR="003202C1" w:rsidRDefault="003202C1" w:rsidP="003202C1">
            <w:pPr>
              <w:pStyle w:val="xtabletext"/>
            </w:pPr>
            <w:r>
              <w:t>$2 for 20</w:t>
            </w:r>
          </w:p>
        </w:tc>
      </w:tr>
      <w:tr w:rsidR="003202C1">
        <w:trPr>
          <w:trHeight w:val="397"/>
        </w:trPr>
        <w:tc>
          <w:tcPr>
            <w:tcW w:w="2670" w:type="dxa"/>
            <w:vAlign w:val="center"/>
          </w:tcPr>
          <w:p w:rsidR="003202C1" w:rsidRDefault="003202C1" w:rsidP="003202C1">
            <w:pPr>
              <w:pStyle w:val="xtabletext"/>
            </w:pPr>
            <w:r>
              <w:t>Toilet rolls</w:t>
            </w:r>
          </w:p>
        </w:tc>
        <w:tc>
          <w:tcPr>
            <w:tcW w:w="2671" w:type="dxa"/>
            <w:vAlign w:val="center"/>
          </w:tcPr>
          <w:p w:rsidR="003202C1" w:rsidRDefault="003202C1" w:rsidP="003202C1">
            <w:pPr>
              <w:pStyle w:val="xtabletext"/>
            </w:pPr>
            <w:r>
              <w:t>$0.75 each</w:t>
            </w:r>
          </w:p>
        </w:tc>
        <w:tc>
          <w:tcPr>
            <w:tcW w:w="2671" w:type="dxa"/>
            <w:vAlign w:val="center"/>
          </w:tcPr>
          <w:p w:rsidR="003202C1" w:rsidRDefault="003202C1" w:rsidP="003202C1">
            <w:pPr>
              <w:pStyle w:val="xtabletext"/>
            </w:pPr>
            <w:r>
              <w:t>Paper clips</w:t>
            </w:r>
          </w:p>
        </w:tc>
        <w:tc>
          <w:tcPr>
            <w:tcW w:w="2671" w:type="dxa"/>
            <w:vAlign w:val="center"/>
          </w:tcPr>
          <w:p w:rsidR="003202C1" w:rsidRDefault="003202C1" w:rsidP="003202C1">
            <w:pPr>
              <w:pStyle w:val="xtabletext"/>
            </w:pPr>
            <w:r>
              <w:t>$3 for 30</w:t>
            </w:r>
          </w:p>
        </w:tc>
      </w:tr>
      <w:tr w:rsidR="003202C1">
        <w:trPr>
          <w:trHeight w:val="397"/>
        </w:trPr>
        <w:tc>
          <w:tcPr>
            <w:tcW w:w="2670" w:type="dxa"/>
            <w:vAlign w:val="center"/>
          </w:tcPr>
          <w:p w:rsidR="003202C1" w:rsidRDefault="003202C1" w:rsidP="003202C1">
            <w:pPr>
              <w:pStyle w:val="xtabletext"/>
            </w:pPr>
            <w:r>
              <w:t>Icy pole sticks</w:t>
            </w:r>
          </w:p>
        </w:tc>
        <w:tc>
          <w:tcPr>
            <w:tcW w:w="2671" w:type="dxa"/>
            <w:vAlign w:val="center"/>
          </w:tcPr>
          <w:p w:rsidR="003202C1" w:rsidRDefault="003202C1" w:rsidP="003202C1">
            <w:pPr>
              <w:pStyle w:val="xtabletext"/>
            </w:pPr>
            <w:r>
              <w:t>$5 for 20</w:t>
            </w:r>
          </w:p>
        </w:tc>
        <w:tc>
          <w:tcPr>
            <w:tcW w:w="2671" w:type="dxa"/>
            <w:vAlign w:val="center"/>
          </w:tcPr>
          <w:p w:rsidR="003202C1" w:rsidRDefault="003202C1" w:rsidP="003202C1">
            <w:pPr>
              <w:pStyle w:val="xtabletext"/>
            </w:pPr>
            <w:r>
              <w:t>Cardboard box</w:t>
            </w:r>
          </w:p>
        </w:tc>
        <w:tc>
          <w:tcPr>
            <w:tcW w:w="2671" w:type="dxa"/>
            <w:vAlign w:val="center"/>
          </w:tcPr>
          <w:p w:rsidR="003202C1" w:rsidRDefault="003202C1" w:rsidP="003202C1">
            <w:pPr>
              <w:pStyle w:val="xtabletext"/>
            </w:pPr>
            <w:r>
              <w:t>$2 each</w:t>
            </w:r>
          </w:p>
        </w:tc>
      </w:tr>
      <w:tr w:rsidR="003202C1">
        <w:trPr>
          <w:trHeight w:val="397"/>
        </w:trPr>
        <w:tc>
          <w:tcPr>
            <w:tcW w:w="2670" w:type="dxa"/>
            <w:vAlign w:val="center"/>
          </w:tcPr>
          <w:p w:rsidR="003202C1" w:rsidRDefault="003202C1" w:rsidP="003202C1">
            <w:pPr>
              <w:pStyle w:val="xtabletext"/>
            </w:pPr>
            <w:r>
              <w:t>Toothpicks</w:t>
            </w:r>
          </w:p>
        </w:tc>
        <w:tc>
          <w:tcPr>
            <w:tcW w:w="2671" w:type="dxa"/>
            <w:vAlign w:val="center"/>
          </w:tcPr>
          <w:p w:rsidR="003202C1" w:rsidRDefault="003202C1" w:rsidP="003202C1">
            <w:pPr>
              <w:pStyle w:val="xtabletext"/>
            </w:pPr>
            <w:r>
              <w:t>$3 for 50</w:t>
            </w:r>
          </w:p>
        </w:tc>
        <w:tc>
          <w:tcPr>
            <w:tcW w:w="2671" w:type="dxa"/>
            <w:vAlign w:val="center"/>
          </w:tcPr>
          <w:p w:rsidR="003202C1" w:rsidRDefault="003202C1" w:rsidP="003202C1">
            <w:pPr>
              <w:pStyle w:val="xtabletext"/>
            </w:pPr>
            <w:r>
              <w:t>Lunchbox</w:t>
            </w:r>
          </w:p>
        </w:tc>
        <w:tc>
          <w:tcPr>
            <w:tcW w:w="2671" w:type="dxa"/>
            <w:vAlign w:val="center"/>
          </w:tcPr>
          <w:p w:rsidR="003202C1" w:rsidRDefault="003202C1" w:rsidP="003202C1">
            <w:pPr>
              <w:pStyle w:val="xtabletext"/>
            </w:pPr>
            <w:r>
              <w:t>$6 each</w:t>
            </w:r>
          </w:p>
        </w:tc>
      </w:tr>
      <w:tr w:rsidR="003202C1">
        <w:trPr>
          <w:trHeight w:val="397"/>
        </w:trPr>
        <w:tc>
          <w:tcPr>
            <w:tcW w:w="2670" w:type="dxa"/>
            <w:vAlign w:val="center"/>
          </w:tcPr>
          <w:p w:rsidR="003202C1" w:rsidRDefault="003202C1" w:rsidP="003202C1">
            <w:pPr>
              <w:pStyle w:val="xtabletext"/>
            </w:pPr>
            <w:r>
              <w:t>Sticky tape</w:t>
            </w:r>
          </w:p>
        </w:tc>
        <w:tc>
          <w:tcPr>
            <w:tcW w:w="2671" w:type="dxa"/>
            <w:vAlign w:val="center"/>
          </w:tcPr>
          <w:p w:rsidR="003202C1" w:rsidRDefault="003202C1" w:rsidP="003202C1">
            <w:pPr>
              <w:pStyle w:val="xtabletext"/>
            </w:pPr>
            <w:r>
              <w:t>$2.50 per roll</w:t>
            </w:r>
          </w:p>
        </w:tc>
        <w:tc>
          <w:tcPr>
            <w:tcW w:w="2671" w:type="dxa"/>
            <w:vAlign w:val="center"/>
          </w:tcPr>
          <w:p w:rsidR="003202C1" w:rsidRDefault="003202C1" w:rsidP="003202C1">
            <w:pPr>
              <w:pStyle w:val="xtabletext"/>
            </w:pPr>
            <w:r>
              <w:t>PVC tube</w:t>
            </w:r>
          </w:p>
        </w:tc>
        <w:tc>
          <w:tcPr>
            <w:tcW w:w="2671" w:type="dxa"/>
            <w:vAlign w:val="center"/>
          </w:tcPr>
          <w:p w:rsidR="003202C1" w:rsidRDefault="003202C1" w:rsidP="003202C1">
            <w:pPr>
              <w:pStyle w:val="xtabletext"/>
            </w:pPr>
            <w:r>
              <w:t>$8 each</w:t>
            </w:r>
          </w:p>
        </w:tc>
      </w:tr>
      <w:tr w:rsidR="003202C1">
        <w:trPr>
          <w:trHeight w:val="397"/>
        </w:trPr>
        <w:tc>
          <w:tcPr>
            <w:tcW w:w="2670" w:type="dxa"/>
            <w:vAlign w:val="center"/>
          </w:tcPr>
          <w:p w:rsidR="003202C1" w:rsidRDefault="003202C1" w:rsidP="003202C1">
            <w:pPr>
              <w:pStyle w:val="xtabletext"/>
            </w:pPr>
            <w:proofErr w:type="spellStart"/>
            <w:r>
              <w:t>Blu</w:t>
            </w:r>
            <w:proofErr w:type="spellEnd"/>
            <w:r>
              <w:t xml:space="preserve"> Tack</w:t>
            </w:r>
          </w:p>
        </w:tc>
        <w:tc>
          <w:tcPr>
            <w:tcW w:w="2671" w:type="dxa"/>
            <w:vAlign w:val="center"/>
          </w:tcPr>
          <w:p w:rsidR="003202C1" w:rsidRDefault="003202C1" w:rsidP="003202C1">
            <w:pPr>
              <w:pStyle w:val="xtabletext"/>
            </w:pPr>
            <w:r>
              <w:t>$1 per strip</w:t>
            </w:r>
          </w:p>
        </w:tc>
        <w:tc>
          <w:tcPr>
            <w:tcW w:w="2671" w:type="dxa"/>
            <w:vAlign w:val="center"/>
          </w:tcPr>
          <w:p w:rsidR="003202C1" w:rsidRDefault="003202C1" w:rsidP="003202C1">
            <w:pPr>
              <w:pStyle w:val="xtabletext"/>
            </w:pPr>
            <w:proofErr w:type="spellStart"/>
            <w:r>
              <w:t>Plasticine</w:t>
            </w:r>
            <w:proofErr w:type="spellEnd"/>
          </w:p>
        </w:tc>
        <w:tc>
          <w:tcPr>
            <w:tcW w:w="2671" w:type="dxa"/>
            <w:vAlign w:val="center"/>
          </w:tcPr>
          <w:p w:rsidR="003202C1" w:rsidRDefault="003202C1" w:rsidP="003202C1">
            <w:pPr>
              <w:pStyle w:val="xtabletext"/>
            </w:pPr>
            <w:r>
              <w:t>$4 for 250 grams</w:t>
            </w:r>
          </w:p>
        </w:tc>
      </w:tr>
      <w:tr w:rsidR="003202C1">
        <w:trPr>
          <w:trHeight w:val="397"/>
        </w:trPr>
        <w:tc>
          <w:tcPr>
            <w:tcW w:w="2670" w:type="dxa"/>
            <w:vAlign w:val="center"/>
          </w:tcPr>
          <w:p w:rsidR="003202C1" w:rsidRDefault="003202C1" w:rsidP="003202C1">
            <w:pPr>
              <w:pStyle w:val="xtabletext"/>
            </w:pPr>
            <w:r>
              <w:t>Wooden rulers</w:t>
            </w:r>
          </w:p>
        </w:tc>
        <w:tc>
          <w:tcPr>
            <w:tcW w:w="2671" w:type="dxa"/>
            <w:vAlign w:val="center"/>
          </w:tcPr>
          <w:p w:rsidR="003202C1" w:rsidRDefault="003202C1" w:rsidP="003202C1">
            <w:pPr>
              <w:pStyle w:val="xtabletext"/>
            </w:pPr>
            <w:r>
              <w:t>$2 each</w:t>
            </w:r>
          </w:p>
        </w:tc>
        <w:tc>
          <w:tcPr>
            <w:tcW w:w="2671" w:type="dxa"/>
            <w:vAlign w:val="center"/>
          </w:tcPr>
          <w:p w:rsidR="003202C1" w:rsidRDefault="003202C1" w:rsidP="003202C1">
            <w:pPr>
              <w:pStyle w:val="xtabletext"/>
            </w:pPr>
            <w:r>
              <w:t>Newspaper</w:t>
            </w:r>
          </w:p>
        </w:tc>
        <w:tc>
          <w:tcPr>
            <w:tcW w:w="2671" w:type="dxa"/>
            <w:vAlign w:val="center"/>
          </w:tcPr>
          <w:p w:rsidR="003202C1" w:rsidRDefault="003202C1" w:rsidP="003202C1">
            <w:pPr>
              <w:pStyle w:val="xtabletext"/>
            </w:pPr>
            <w:r>
              <w:t>$2 each</w:t>
            </w:r>
          </w:p>
        </w:tc>
      </w:tr>
      <w:tr w:rsidR="003202C1">
        <w:trPr>
          <w:trHeight w:val="397"/>
        </w:trPr>
        <w:tc>
          <w:tcPr>
            <w:tcW w:w="2670" w:type="dxa"/>
            <w:vAlign w:val="center"/>
          </w:tcPr>
          <w:p w:rsidR="003202C1" w:rsidRDefault="003202C1" w:rsidP="003202C1">
            <w:pPr>
              <w:pStyle w:val="xtabletext"/>
            </w:pPr>
            <w:r>
              <w:t>Plastic rulers</w:t>
            </w:r>
          </w:p>
        </w:tc>
        <w:tc>
          <w:tcPr>
            <w:tcW w:w="2671" w:type="dxa"/>
            <w:vAlign w:val="center"/>
          </w:tcPr>
          <w:p w:rsidR="003202C1" w:rsidRDefault="003202C1" w:rsidP="003202C1">
            <w:pPr>
              <w:pStyle w:val="xtabletext"/>
            </w:pPr>
            <w:r>
              <w:t>$3 each</w:t>
            </w:r>
          </w:p>
        </w:tc>
        <w:tc>
          <w:tcPr>
            <w:tcW w:w="2671" w:type="dxa"/>
            <w:vAlign w:val="center"/>
          </w:tcPr>
          <w:p w:rsidR="003202C1" w:rsidRDefault="003202C1" w:rsidP="003202C1">
            <w:pPr>
              <w:pStyle w:val="xtabletext"/>
            </w:pPr>
            <w:r>
              <w:t>Chopsticks</w:t>
            </w:r>
          </w:p>
        </w:tc>
        <w:tc>
          <w:tcPr>
            <w:tcW w:w="2671" w:type="dxa"/>
            <w:vAlign w:val="center"/>
          </w:tcPr>
          <w:p w:rsidR="003202C1" w:rsidRDefault="003202C1" w:rsidP="003202C1">
            <w:pPr>
              <w:pStyle w:val="xtabletext"/>
            </w:pPr>
            <w:r>
              <w:t>$1 each</w:t>
            </w:r>
          </w:p>
        </w:tc>
      </w:tr>
      <w:tr w:rsidR="003202C1">
        <w:trPr>
          <w:trHeight w:val="397"/>
        </w:trPr>
        <w:tc>
          <w:tcPr>
            <w:tcW w:w="2670" w:type="dxa"/>
            <w:vAlign w:val="center"/>
          </w:tcPr>
          <w:p w:rsidR="003202C1" w:rsidRDefault="003202C1" w:rsidP="003202C1">
            <w:pPr>
              <w:pStyle w:val="xtabletext"/>
            </w:pPr>
            <w:r>
              <w:t>Bubble wrap</w:t>
            </w:r>
          </w:p>
        </w:tc>
        <w:tc>
          <w:tcPr>
            <w:tcW w:w="2671" w:type="dxa"/>
            <w:vAlign w:val="center"/>
          </w:tcPr>
          <w:p w:rsidR="003202C1" w:rsidRDefault="003202C1" w:rsidP="003202C1">
            <w:pPr>
              <w:pStyle w:val="xtabletext"/>
            </w:pPr>
            <w:r>
              <w:t xml:space="preserve">$1 per </w:t>
            </w:r>
            <w:proofErr w:type="spellStart"/>
            <w:r>
              <w:t>metre</w:t>
            </w:r>
            <w:proofErr w:type="spellEnd"/>
          </w:p>
        </w:tc>
        <w:tc>
          <w:tcPr>
            <w:tcW w:w="2671" w:type="dxa"/>
            <w:vAlign w:val="center"/>
          </w:tcPr>
          <w:p w:rsidR="003202C1" w:rsidRDefault="003202C1" w:rsidP="003202C1">
            <w:pPr>
              <w:pStyle w:val="xtabletext"/>
            </w:pPr>
            <w:r>
              <w:t>Forks</w:t>
            </w:r>
          </w:p>
        </w:tc>
        <w:tc>
          <w:tcPr>
            <w:tcW w:w="2671" w:type="dxa"/>
            <w:vAlign w:val="center"/>
          </w:tcPr>
          <w:p w:rsidR="003202C1" w:rsidRDefault="003202C1" w:rsidP="003202C1">
            <w:pPr>
              <w:pStyle w:val="xtabletext"/>
            </w:pPr>
            <w:r>
              <w:t>$1.50 each</w:t>
            </w:r>
          </w:p>
        </w:tc>
      </w:tr>
      <w:tr w:rsidR="003202C1">
        <w:trPr>
          <w:trHeight w:val="397"/>
        </w:trPr>
        <w:tc>
          <w:tcPr>
            <w:tcW w:w="2670" w:type="dxa"/>
            <w:vAlign w:val="center"/>
          </w:tcPr>
          <w:p w:rsidR="003202C1" w:rsidRDefault="003202C1" w:rsidP="003202C1">
            <w:pPr>
              <w:pStyle w:val="xtabletext"/>
            </w:pPr>
            <w:r>
              <w:t>Wooden rods</w:t>
            </w:r>
          </w:p>
        </w:tc>
        <w:tc>
          <w:tcPr>
            <w:tcW w:w="2671" w:type="dxa"/>
            <w:vAlign w:val="center"/>
          </w:tcPr>
          <w:p w:rsidR="003202C1" w:rsidRDefault="003202C1" w:rsidP="003202C1">
            <w:pPr>
              <w:pStyle w:val="xtabletext"/>
            </w:pPr>
            <w:r>
              <w:t>$ 1 each</w:t>
            </w:r>
          </w:p>
        </w:tc>
        <w:tc>
          <w:tcPr>
            <w:tcW w:w="2671" w:type="dxa"/>
            <w:vAlign w:val="center"/>
          </w:tcPr>
          <w:p w:rsidR="003202C1" w:rsidRDefault="003202C1" w:rsidP="003202C1">
            <w:pPr>
              <w:pStyle w:val="xtabletext"/>
            </w:pPr>
            <w:r>
              <w:t>Plastic wrap</w:t>
            </w:r>
          </w:p>
        </w:tc>
        <w:tc>
          <w:tcPr>
            <w:tcW w:w="2671" w:type="dxa"/>
            <w:vAlign w:val="center"/>
          </w:tcPr>
          <w:p w:rsidR="003202C1" w:rsidRDefault="003202C1" w:rsidP="003202C1">
            <w:pPr>
              <w:pStyle w:val="xtabletext"/>
            </w:pPr>
            <w:r>
              <w:t>$4 per roll</w:t>
            </w:r>
          </w:p>
        </w:tc>
      </w:tr>
      <w:tr w:rsidR="003202C1">
        <w:trPr>
          <w:trHeight w:val="397"/>
        </w:trPr>
        <w:tc>
          <w:tcPr>
            <w:tcW w:w="2670" w:type="dxa"/>
            <w:vAlign w:val="center"/>
          </w:tcPr>
          <w:p w:rsidR="003202C1" w:rsidRDefault="003202C1" w:rsidP="003202C1">
            <w:pPr>
              <w:pStyle w:val="xtabletext"/>
            </w:pPr>
            <w:r>
              <w:t>Ice cream containers</w:t>
            </w:r>
          </w:p>
        </w:tc>
        <w:tc>
          <w:tcPr>
            <w:tcW w:w="2671" w:type="dxa"/>
            <w:vAlign w:val="center"/>
          </w:tcPr>
          <w:p w:rsidR="003202C1" w:rsidRDefault="003202C1" w:rsidP="003202C1">
            <w:pPr>
              <w:pStyle w:val="xtabletext"/>
            </w:pPr>
            <w:r>
              <w:t>$4 per container</w:t>
            </w:r>
          </w:p>
        </w:tc>
        <w:tc>
          <w:tcPr>
            <w:tcW w:w="2671" w:type="dxa"/>
            <w:vAlign w:val="center"/>
          </w:tcPr>
          <w:p w:rsidR="003202C1" w:rsidRDefault="003202C1" w:rsidP="003202C1">
            <w:pPr>
              <w:pStyle w:val="xtabletext"/>
            </w:pPr>
            <w:r>
              <w:t>Plastic bag</w:t>
            </w:r>
          </w:p>
        </w:tc>
        <w:tc>
          <w:tcPr>
            <w:tcW w:w="2671" w:type="dxa"/>
            <w:vAlign w:val="center"/>
          </w:tcPr>
          <w:p w:rsidR="003202C1" w:rsidRDefault="003202C1" w:rsidP="003202C1">
            <w:pPr>
              <w:pStyle w:val="xtabletext"/>
            </w:pPr>
            <w:r>
              <w:t>$0.10 each</w:t>
            </w:r>
          </w:p>
        </w:tc>
      </w:tr>
    </w:tbl>
    <w:p w:rsidR="003202C1" w:rsidRDefault="003202C1" w:rsidP="003202C1">
      <w:pPr>
        <w:pStyle w:val="xbhead"/>
      </w:pPr>
      <w:r>
        <w:t>Processing, analysing and evaluating</w:t>
      </w:r>
    </w:p>
    <w:p w:rsidR="003202C1" w:rsidRDefault="003202C1" w:rsidP="003202C1">
      <w:pPr>
        <w:pStyle w:val="xlist"/>
      </w:pPr>
      <w:r>
        <w:t xml:space="preserve">1 </w:t>
      </w:r>
      <w:r>
        <w:tab/>
        <w:t>Is the tower freestanding?</w:t>
      </w:r>
    </w:p>
    <w:p w:rsidR="003202C1" w:rsidRDefault="003202C1" w:rsidP="003202C1">
      <w:pPr>
        <w:pStyle w:val="xlist"/>
      </w:pPr>
    </w:p>
    <w:p w:rsidR="003202C1" w:rsidRDefault="003202C1" w:rsidP="003202C1">
      <w:pPr>
        <w:pStyle w:val="xline"/>
      </w:pPr>
    </w:p>
    <w:p w:rsidR="003202C1" w:rsidRDefault="003202C1" w:rsidP="003202C1">
      <w:pPr>
        <w:pStyle w:val="xparafo"/>
      </w:pPr>
    </w:p>
    <w:p w:rsidR="003202C1" w:rsidRDefault="003202C1" w:rsidP="003202C1">
      <w:pPr>
        <w:pStyle w:val="xlist"/>
      </w:pPr>
      <w:r>
        <w:t xml:space="preserve">2 </w:t>
      </w:r>
      <w:r>
        <w:tab/>
        <w:t>How much weight does the tower support? Does it need to be stronger?</w:t>
      </w: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parafo"/>
      </w:pPr>
    </w:p>
    <w:p w:rsidR="003202C1" w:rsidRDefault="003202C1" w:rsidP="003202C1">
      <w:pPr>
        <w:pStyle w:val="xlist"/>
      </w:pPr>
      <w:r>
        <w:t xml:space="preserve">3 </w:t>
      </w:r>
      <w:r>
        <w:tab/>
        <w:t>Is there any room for improvement? What other materials could be used to improve the performance of the tower?</w:t>
      </w: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parafo"/>
      </w:pPr>
    </w:p>
    <w:p w:rsidR="003202C1" w:rsidRDefault="003202C1" w:rsidP="003202C1">
      <w:pPr>
        <w:pStyle w:val="xlist"/>
      </w:pPr>
      <w:r>
        <w:t xml:space="preserve">4 </w:t>
      </w:r>
      <w:r>
        <w:tab/>
        <w:t>What is the cost of the prototype? How would this relate to the cost of the full size water slide?</w:t>
      </w: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bhead"/>
      </w:pPr>
      <w:r>
        <w:t>Communicating</w:t>
      </w:r>
    </w:p>
    <w:p w:rsidR="003202C1" w:rsidRDefault="003202C1" w:rsidP="00C113FB">
      <w:pPr>
        <w:pStyle w:val="xparafo"/>
      </w:pPr>
      <w:r>
        <w:t>Present the various stages of your investigation in a formal experimental report.</w:t>
      </w:r>
      <w:r w:rsidR="00C113FB">
        <w:br w:type="page"/>
      </w:r>
      <w:r>
        <w:rPr>
          <w:noProof/>
        </w:rPr>
        <w:drawing>
          <wp:inline distT="0" distB="0" distL="0" distR="0">
            <wp:extent cx="2493264" cy="2593848"/>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0919_00890.jpg"/>
                    <pic:cNvPicPr/>
                  </pic:nvPicPr>
                  <pic:blipFill>
                    <a:blip r:embed="rId21"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tretch>
                      <a:fillRect/>
                    </a:stretch>
                  </pic:blipFill>
                  <pic:spPr>
                    <a:xfrm>
                      <a:off x="0" y="0"/>
                      <a:ext cx="2493264" cy="2593848"/>
                    </a:xfrm>
                    <a:prstGeom prst="rect">
                      <a:avLst/>
                    </a:prstGeom>
                  </pic:spPr>
                </pic:pic>
              </a:graphicData>
            </a:graphic>
          </wp:inline>
        </w:drawing>
      </w:r>
    </w:p>
    <w:p w:rsidR="003202C1" w:rsidRDefault="003202C1" w:rsidP="003202C1">
      <w:pPr>
        <w:pStyle w:val="xcaption"/>
      </w:pPr>
      <w:r>
        <w:rPr>
          <w:rStyle w:val="xfigtable"/>
        </w:rPr>
        <w:t xml:space="preserve">Figure </w:t>
      </w:r>
      <w:r w:rsidRPr="005B5610">
        <w:rPr>
          <w:rStyle w:val="xfigtable"/>
        </w:rPr>
        <w:t>3</w:t>
      </w:r>
      <w:r>
        <w:rPr>
          <w:rFonts w:ascii="DINPro-Bold" w:hAnsi="DINPro-Bold" w:cs="DINPro-Bold"/>
          <w:b/>
          <w:color w:val="CA4E69"/>
        </w:rPr>
        <w:t xml:space="preserve"> </w:t>
      </w:r>
      <w:r>
        <w:t xml:space="preserve">You may need to test a variety of materials to determine their suitability for you </w:t>
      </w:r>
      <w:r w:rsidRPr="00FE0E80">
        <w:t>waterslide</w:t>
      </w:r>
      <w:r>
        <w:t>.</w:t>
      </w:r>
    </w:p>
    <w:p w:rsidR="003202C1" w:rsidRDefault="00C113FB" w:rsidP="003202C1">
      <w:pPr>
        <w:pStyle w:val="xcaption"/>
        <w:jc w:val="center"/>
        <w:rPr>
          <w:rStyle w:val="xfigtable"/>
        </w:rPr>
      </w:pPr>
      <w:r w:rsidRPr="00FE0E80">
        <w:rPr>
          <w:noProof/>
        </w:rPr>
        <w:drawing>
          <wp:inline distT="0" distB="0" distL="0" distR="0">
            <wp:extent cx="1869000" cy="2564440"/>
            <wp:effectExtent l="25400" t="0" r="10600" b="0"/>
            <wp:docPr id="1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920_00890.jpg"/>
                    <pic:cNvPicPr/>
                  </pic:nvPicPr>
                  <pic:blipFill>
                    <a:blip r:embed="rId22" cstate="print">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tretch>
                      <a:fillRect/>
                    </a:stretch>
                  </pic:blipFill>
                  <pic:spPr>
                    <a:xfrm>
                      <a:off x="0" y="0"/>
                      <a:ext cx="1878499" cy="2577474"/>
                    </a:xfrm>
                    <a:prstGeom prst="rect">
                      <a:avLst/>
                    </a:prstGeom>
                  </pic:spPr>
                </pic:pic>
              </a:graphicData>
            </a:graphic>
          </wp:inline>
        </w:drawing>
      </w:r>
    </w:p>
    <w:p w:rsidR="00C113FB" w:rsidRDefault="003202C1" w:rsidP="00C113FB">
      <w:pPr>
        <w:pStyle w:val="xcaption"/>
      </w:pPr>
      <w:r>
        <w:rPr>
          <w:rStyle w:val="xfigtable"/>
        </w:rPr>
        <w:t>Figure 4</w:t>
      </w:r>
      <w:r>
        <w:rPr>
          <w:b/>
        </w:rPr>
        <w:t xml:space="preserve"> </w:t>
      </w:r>
      <w:r>
        <w:t xml:space="preserve">The amount of kinetic energy a person has at the </w:t>
      </w:r>
      <w:r w:rsidRPr="00FE0E80">
        <w:t>bottom</w:t>
      </w:r>
      <w:r>
        <w:t xml:space="preserve"> of a waterslide often indicates the success of the design.</w:t>
      </w:r>
    </w:p>
    <w:p w:rsidR="003202C1" w:rsidRDefault="00C113FB" w:rsidP="00C113FB">
      <w:pPr>
        <w:pStyle w:val="xworksheettype"/>
      </w:pPr>
      <w:r>
        <w:rPr>
          <w:rStyle w:val="xfigtable"/>
        </w:rPr>
        <w:br w:type="page"/>
      </w:r>
      <w:r w:rsidR="003202C1">
        <w:t xml:space="preserve">Experiment worksheet </w:t>
      </w:r>
    </w:p>
    <w:p w:rsidR="003202C1" w:rsidRDefault="003202C1" w:rsidP="00344C78">
      <w:pPr>
        <w:pStyle w:val="xchapterhead"/>
        <w:ind w:left="0" w:firstLine="0"/>
      </w:pPr>
      <w:r>
        <w:t>3.8 Engineers use their understanding of energy to solve problems</w:t>
      </w:r>
    </w:p>
    <w:p w:rsidR="003202C1" w:rsidRPr="005127D6" w:rsidRDefault="003202C1" w:rsidP="00EC7914">
      <w:pPr>
        <w:pStyle w:val="xpagereference"/>
      </w:pPr>
      <w:r>
        <w:t>Pages 56–57 and 175</w:t>
      </w:r>
    </w:p>
    <w:p w:rsidR="003202C1" w:rsidRDefault="003202C1" w:rsidP="005127D6">
      <w:pPr>
        <w:pStyle w:val="xahead"/>
      </w:pPr>
      <w:r>
        <w:t>Experiment 3.8: Investigating structures and materials using icy pole sticks</w:t>
      </w:r>
    </w:p>
    <w:p w:rsidR="003202C1" w:rsidRDefault="003202C1" w:rsidP="003202C1">
      <w:pPr>
        <w:pStyle w:val="xparafo"/>
      </w:pPr>
      <w:r>
        <w:t>This experiment uses icy pole stick beams to investigate elements of structure such as the beams in buildings and bridges.</w:t>
      </w:r>
    </w:p>
    <w:p w:rsidR="003202C1" w:rsidRDefault="003202C1" w:rsidP="003202C1">
      <w:pPr>
        <w:pStyle w:val="xbhead"/>
      </w:pPr>
      <w:r>
        <w:t>Aim</w:t>
      </w:r>
    </w:p>
    <w:p w:rsidR="003202C1" w:rsidRDefault="003202C1" w:rsidP="003202C1">
      <w:pPr>
        <w:pStyle w:val="xparafo"/>
      </w:pPr>
      <w:r>
        <w:t>To investigate the difference in structural capacity (how much weight it can hold) of the icy pole beam based on its orientation.</w:t>
      </w:r>
    </w:p>
    <w:p w:rsidR="003202C1" w:rsidRDefault="003202C1" w:rsidP="003202C1">
      <w:pPr>
        <w:pStyle w:val="xbhead"/>
      </w:pPr>
      <w:r>
        <w:t>Materials</w:t>
      </w:r>
    </w:p>
    <w:p w:rsidR="003202C1" w:rsidRPr="005F3C3B" w:rsidRDefault="003202C1" w:rsidP="003202C1">
      <w:pPr>
        <w:pStyle w:val="xlist"/>
      </w:pPr>
      <w:r w:rsidRPr="005F3C3B">
        <w:t xml:space="preserve">• </w:t>
      </w:r>
      <w:r w:rsidRPr="005F3C3B">
        <w:tab/>
        <w:t>Icy pole sticks (at least six per group)</w:t>
      </w:r>
    </w:p>
    <w:p w:rsidR="003202C1" w:rsidRPr="005F3C3B" w:rsidRDefault="003202C1" w:rsidP="003202C1">
      <w:pPr>
        <w:pStyle w:val="xlist"/>
      </w:pPr>
      <w:r w:rsidRPr="005F3C3B">
        <w:t xml:space="preserve">• </w:t>
      </w:r>
      <w:r w:rsidRPr="005F3C3B">
        <w:tab/>
        <w:t>2 small blocks of timber with a.1.5 mm slot cut across them to hold the ‘beam’</w:t>
      </w:r>
    </w:p>
    <w:p w:rsidR="003202C1" w:rsidRPr="005F3C3B" w:rsidRDefault="003202C1" w:rsidP="003202C1">
      <w:pPr>
        <w:pStyle w:val="xlist"/>
      </w:pPr>
      <w:r w:rsidRPr="005F3C3B">
        <w:t xml:space="preserve">• </w:t>
      </w:r>
      <w:r w:rsidRPr="005F3C3B">
        <w:tab/>
        <w:t>A bucket with a handle</w:t>
      </w:r>
    </w:p>
    <w:p w:rsidR="003202C1" w:rsidRPr="005F3C3B" w:rsidRDefault="003202C1" w:rsidP="003202C1">
      <w:pPr>
        <w:pStyle w:val="xlist"/>
      </w:pPr>
      <w:r w:rsidRPr="005F3C3B">
        <w:t xml:space="preserve">• </w:t>
      </w:r>
      <w:r w:rsidRPr="005F3C3B">
        <w:tab/>
        <w:t>A second bucket full of water</w:t>
      </w:r>
    </w:p>
    <w:p w:rsidR="003202C1" w:rsidRDefault="003202C1" w:rsidP="003202C1">
      <w:pPr>
        <w:pStyle w:val="xlist"/>
      </w:pPr>
      <w:r w:rsidRPr="005F3C3B">
        <w:t xml:space="preserve">• </w:t>
      </w:r>
      <w:r w:rsidRPr="005F3C3B">
        <w:tab/>
        <w:t>100 mL measuring cylinder or jug</w:t>
      </w:r>
    </w:p>
    <w:p w:rsidR="003202C1" w:rsidRPr="005F3C3B" w:rsidRDefault="003202C1" w:rsidP="003202C1">
      <w:pPr>
        <w:pStyle w:val="xlist"/>
      </w:pPr>
    </w:p>
    <w:p w:rsidR="003202C1" w:rsidRPr="004E6AFA" w:rsidRDefault="0081573F" w:rsidP="003202C1">
      <w:pPr>
        <w:pStyle w:val="xparafo"/>
      </w:pPr>
      <w:r w:rsidRPr="0081573F">
        <w:rPr>
          <w:noProof/>
          <w:lang w:val="en-GB" w:eastAsia="en-GB"/>
        </w:rPr>
      </w:r>
      <w:r w:rsidRPr="0081573F">
        <w:rPr>
          <w:noProof/>
          <w:lang w:val="en-GB" w:eastAsia="en-GB"/>
        </w:rPr>
        <w:pict>
          <v:rect id="Rectangle 16" o:spid="_x0000_s1026" style="width:384.15pt;height:40.7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" fillcolor="#abd63e" stroked="f" strokeweight="2pt">
            <v:textbox>
              <w:txbxContent>
                <w:p w:rsidR="00560DE3" w:rsidRDefault="00560DE3" w:rsidP="003202C1">
                  <w:pPr>
                    <w:pStyle w:val="xcaution"/>
                    <w:rPr>
                      <w:b/>
                      <w:color w:val="000000" w:themeColor="text1"/>
                      <w:lang w:val="en-US"/>
                    </w:rPr>
                  </w:pPr>
                  <w:r w:rsidRPr="0080703B">
                    <w:rPr>
                      <w:b/>
                      <w:color w:val="000000" w:themeColor="text1"/>
                    </w:rPr>
                    <w:t>CAUTION!</w:t>
                  </w:r>
                  <w:r w:rsidRPr="0080703B">
                    <w:rPr>
                      <w:color w:val="000000" w:themeColor="text1"/>
                    </w:rPr>
                    <w:t xml:space="preserve"> IT MAY BE WORTH PERFORMING THIS INVESTIGATION OUTSIDE, OR WHERE THE WATER WILL DO THE LEAST AMOUNT OF DAMAGE</w:t>
                  </w:r>
                </w:p>
              </w:txbxContent>
            </v:textbox>
            <w10:wrap type="none"/>
            <w10:anchorlock/>
          </v:rect>
        </w:pict>
      </w:r>
      <w:r w:rsidR="003202C1" w:rsidRPr="0080703B">
        <w:t>.</w:t>
      </w:r>
    </w:p>
    <w:p w:rsidR="003202C1" w:rsidRDefault="003202C1" w:rsidP="003202C1">
      <w:pPr>
        <w:pStyle w:val="xbhead"/>
      </w:pPr>
      <w:r>
        <w:t>Method</w:t>
      </w:r>
    </w:p>
    <w:p w:rsidR="003202C1" w:rsidRPr="005F3C3B" w:rsidRDefault="003202C1" w:rsidP="003202C1">
      <w:pPr>
        <w:pStyle w:val="xlist"/>
      </w:pPr>
      <w:r w:rsidRPr="005F3C3B">
        <w:t xml:space="preserve">1 </w:t>
      </w:r>
      <w:r w:rsidRPr="005F3C3B">
        <w:tab/>
        <w:t>Place an icy pole stick across the slots on the two blocks of timber to act as a ‘beam’ on its side.</w:t>
      </w:r>
    </w:p>
    <w:p w:rsidR="003202C1" w:rsidRDefault="003202C1" w:rsidP="003202C1">
      <w:pPr>
        <w:pStyle w:val="xlist"/>
      </w:pPr>
    </w:p>
    <w:p w:rsidR="003202C1" w:rsidRPr="005F3C3B" w:rsidRDefault="003202C1" w:rsidP="003202C1">
      <w:pPr>
        <w:pStyle w:val="xlist"/>
      </w:pPr>
      <w:r w:rsidRPr="005F3C3B">
        <w:t xml:space="preserve">2 </w:t>
      </w:r>
      <w:r w:rsidRPr="005F3C3B">
        <w:tab/>
        <w:t>Hang the empty bucket from the centre of the ‘beam’.</w:t>
      </w:r>
    </w:p>
    <w:p w:rsidR="003202C1" w:rsidRDefault="003202C1" w:rsidP="003202C1">
      <w:pPr>
        <w:pStyle w:val="xlist"/>
      </w:pPr>
    </w:p>
    <w:p w:rsidR="003202C1" w:rsidRPr="005F3C3B" w:rsidRDefault="003202C1" w:rsidP="003202C1">
      <w:pPr>
        <w:pStyle w:val="xlist"/>
      </w:pPr>
      <w:r w:rsidRPr="005F3C3B">
        <w:t xml:space="preserve">3 </w:t>
      </w:r>
      <w:r w:rsidRPr="005F3C3B">
        <w:tab/>
        <w:t>Add water to the bucket, 100 mL at a time. Record how much water is needed to make the ‘beam’ break.</w:t>
      </w:r>
    </w:p>
    <w:p w:rsidR="003202C1" w:rsidRDefault="003202C1" w:rsidP="003202C1">
      <w:pPr>
        <w:pStyle w:val="xlist"/>
      </w:pPr>
    </w:p>
    <w:p w:rsidR="003202C1" w:rsidRPr="005F3C3B" w:rsidRDefault="003202C1" w:rsidP="003202C1">
      <w:pPr>
        <w:pStyle w:val="xlist"/>
      </w:pPr>
      <w:r w:rsidRPr="005F3C3B">
        <w:t xml:space="preserve">4 </w:t>
      </w:r>
      <w:r w:rsidRPr="005F3C3B">
        <w:tab/>
        <w:t>Draw a picture of the break in the icy pole stick.</w:t>
      </w:r>
    </w:p>
    <w:p w:rsidR="003202C1" w:rsidRDefault="003202C1" w:rsidP="003202C1">
      <w:pPr>
        <w:pStyle w:val="xlist"/>
      </w:pPr>
    </w:p>
    <w:p w:rsidR="003202C1" w:rsidRPr="005F3C3B" w:rsidRDefault="003202C1" w:rsidP="003202C1">
      <w:pPr>
        <w:pStyle w:val="xlist"/>
      </w:pPr>
      <w:r w:rsidRPr="005F3C3B">
        <w:t xml:space="preserve">5 </w:t>
      </w:r>
      <w:r w:rsidRPr="005F3C3B">
        <w:tab/>
        <w:t>Repeat this procedure twice more to determine an average breaking weight for the ‘beam’.</w:t>
      </w:r>
    </w:p>
    <w:p w:rsidR="003202C1" w:rsidRDefault="003202C1" w:rsidP="003202C1">
      <w:pPr>
        <w:pStyle w:val="xlist"/>
      </w:pPr>
    </w:p>
    <w:p w:rsidR="003202C1" w:rsidRPr="005F3C3B" w:rsidRDefault="003202C1" w:rsidP="003202C1">
      <w:pPr>
        <w:pStyle w:val="xlist"/>
      </w:pPr>
      <w:r w:rsidRPr="005F3C3B">
        <w:t xml:space="preserve">6 </w:t>
      </w:r>
      <w:r w:rsidRPr="005F3C3B">
        <w:tab/>
        <w:t>Did the icy pole stick break the same way each time?</w:t>
      </w:r>
    </w:p>
    <w:p w:rsidR="003202C1" w:rsidRPr="004E6AFA" w:rsidRDefault="003202C1" w:rsidP="003202C1">
      <w:pPr>
        <w:pStyle w:val="xbhead"/>
      </w:pPr>
      <w:r w:rsidRPr="004E6AFA">
        <w:t>Inquiry: What if the ‘beam’ is placed flat?</w:t>
      </w:r>
    </w:p>
    <w:p w:rsidR="003202C1" w:rsidRPr="005F3C3B" w:rsidRDefault="003202C1" w:rsidP="003202C1">
      <w:pPr>
        <w:pStyle w:val="xparafo"/>
      </w:pPr>
      <w:r w:rsidRPr="005F3C3B">
        <w:t>Write a hypothesis for your inquiry.</w:t>
      </w:r>
    </w:p>
    <w:p w:rsidR="003202C1" w:rsidRPr="004E6AFA" w:rsidRDefault="003202C1" w:rsidP="003202C1">
      <w:pPr>
        <w:pStyle w:val="xline"/>
      </w:pPr>
    </w:p>
    <w:p w:rsidR="003202C1" w:rsidRDefault="003202C1" w:rsidP="003202C1">
      <w:pPr>
        <w:pStyle w:val="xparafo"/>
      </w:pPr>
    </w:p>
    <w:p w:rsidR="003202C1" w:rsidRDefault="003202C1" w:rsidP="003202C1">
      <w:pPr>
        <w:pStyle w:val="xparafo"/>
      </w:pPr>
      <w:r w:rsidRPr="004E6AFA">
        <w:t>What (independent) variable will you</w:t>
      </w:r>
      <w:r>
        <w:t xml:space="preserve"> </w:t>
      </w:r>
      <w:r w:rsidRPr="004E6AFA">
        <w:t>change from the first method?</w:t>
      </w:r>
    </w:p>
    <w:p w:rsidR="003202C1" w:rsidRPr="004E6AFA" w:rsidRDefault="003202C1" w:rsidP="003202C1">
      <w:pPr>
        <w:pStyle w:val="xline"/>
      </w:pPr>
    </w:p>
    <w:p w:rsidR="003202C1" w:rsidRDefault="003202C1" w:rsidP="003202C1">
      <w:pPr>
        <w:pStyle w:val="xparafo"/>
      </w:pPr>
    </w:p>
    <w:p w:rsidR="003202C1" w:rsidRDefault="003202C1">
      <w:pPr>
        <w:spacing w:before="0" w:after="200" w:line="276" w:lineRule="auto"/>
        <w:ind w:left="0" w:firstLine="0"/>
        <w:rPr>
          <w:rFonts w:cs="Arial"/>
          <w:sz w:val="22"/>
          <w:lang w:val="en-US"/>
        </w:rPr>
      </w:pPr>
    </w:p>
    <w:p w:rsidR="003202C1" w:rsidRDefault="003202C1" w:rsidP="003202C1">
      <w:pPr>
        <w:pStyle w:val="xparafo"/>
      </w:pPr>
      <w:r w:rsidRPr="004E6AFA">
        <w:t>What (dependent) variable will you</w:t>
      </w:r>
      <w:r>
        <w:t xml:space="preserve"> </w:t>
      </w:r>
      <w:r w:rsidRPr="004E6AFA">
        <w:t>measure/observe?</w:t>
      </w:r>
    </w:p>
    <w:p w:rsidR="003202C1" w:rsidRPr="004E6AFA" w:rsidRDefault="003202C1" w:rsidP="003202C1">
      <w:pPr>
        <w:pStyle w:val="xline"/>
      </w:pPr>
    </w:p>
    <w:p w:rsidR="003202C1" w:rsidRDefault="003202C1" w:rsidP="003202C1">
      <w:pPr>
        <w:pStyle w:val="xparafo"/>
      </w:pPr>
    </w:p>
    <w:p w:rsidR="003202C1" w:rsidRDefault="003202C1" w:rsidP="003202C1">
      <w:pPr>
        <w:pStyle w:val="xparafo"/>
      </w:pPr>
      <w:r w:rsidRPr="004E6AFA">
        <w:t>Write a list of variables you will need to</w:t>
      </w:r>
      <w:r>
        <w:t xml:space="preserve"> </w:t>
      </w:r>
      <w:r w:rsidRPr="004E6AFA">
        <w:t>control to ensure a fair test. Describe how</w:t>
      </w:r>
      <w:r>
        <w:t xml:space="preserve"> </w:t>
      </w:r>
      <w:r w:rsidRPr="004E6AFA">
        <w:t>you will control each variable.</w:t>
      </w: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Pr="004E6AFA" w:rsidRDefault="003202C1" w:rsidP="003202C1">
      <w:pPr>
        <w:pStyle w:val="xline"/>
      </w:pPr>
    </w:p>
    <w:p w:rsidR="003202C1" w:rsidRPr="004E6AFA" w:rsidRDefault="003202C1" w:rsidP="003202C1">
      <w:pPr>
        <w:pStyle w:val="xbhead"/>
      </w:pPr>
      <w:r w:rsidRPr="004E6AFA">
        <w:t>Results</w:t>
      </w:r>
    </w:p>
    <w:p w:rsidR="003202C1" w:rsidRDefault="003202C1" w:rsidP="003202C1">
      <w:pPr>
        <w:pStyle w:val="xparafo"/>
      </w:pPr>
      <w:r w:rsidRPr="004E6AFA">
        <w:t>Draw a table to show your results.</w:t>
      </w:r>
    </w:p>
    <w:tbl>
      <w:tblPr>
        <w:tblStyle w:val="TableGrid"/>
        <w:tblW w:w="0" w:type="auto"/>
        <w:tblLook w:val="04A0"/>
      </w:tblPr>
      <w:tblGrid>
        <w:gridCol w:w="10683"/>
      </w:tblGrid>
      <w:tr w:rsidR="003202C1">
        <w:trPr>
          <w:trHeight w:val="4709"/>
        </w:trPr>
        <w:tc>
          <w:tcPr>
            <w:tcW w:w="10683" w:type="dxa"/>
          </w:tcPr>
          <w:p w:rsidR="003202C1" w:rsidRDefault="003202C1" w:rsidP="003202C1">
            <w:pPr>
              <w:pStyle w:val="xparafo"/>
            </w:pPr>
          </w:p>
        </w:tc>
      </w:tr>
    </w:tbl>
    <w:p w:rsidR="003202C1" w:rsidRPr="004E6AFA" w:rsidRDefault="003202C1" w:rsidP="003202C1">
      <w:pPr>
        <w:pStyle w:val="xbhead"/>
      </w:pPr>
      <w:r w:rsidRPr="004E6AFA">
        <w:t>Discussion</w:t>
      </w:r>
    </w:p>
    <w:p w:rsidR="003202C1" w:rsidRDefault="003202C1" w:rsidP="003202C1">
      <w:pPr>
        <w:pStyle w:val="xlist"/>
      </w:pPr>
      <w:r w:rsidRPr="004E6AFA">
        <w:t xml:space="preserve">1 </w:t>
      </w:r>
      <w:r>
        <w:tab/>
      </w:r>
      <w:r w:rsidRPr="004E6AFA">
        <w:t>The ‘beams’ were both the same size.</w:t>
      </w:r>
      <w:r>
        <w:t xml:space="preserve"> </w:t>
      </w:r>
      <w:r w:rsidRPr="004E6AFA">
        <w:t>What comments can you make about</w:t>
      </w:r>
      <w:r>
        <w:t xml:space="preserve"> </w:t>
      </w:r>
      <w:r w:rsidRPr="004E6AFA">
        <w:t>the difference between the two ways the</w:t>
      </w:r>
      <w:r>
        <w:t xml:space="preserve"> </w:t>
      </w:r>
      <w:r w:rsidRPr="004E6AFA">
        <w:t>‘beams’ were tested?</w:t>
      </w: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Pr="004E6AFA" w:rsidRDefault="003202C1" w:rsidP="003202C1">
      <w:pPr>
        <w:pStyle w:val="xline"/>
      </w:pPr>
    </w:p>
    <w:p w:rsidR="003202C1" w:rsidRDefault="003202C1" w:rsidP="003202C1">
      <w:pPr>
        <w:pStyle w:val="xparafo"/>
      </w:pPr>
    </w:p>
    <w:p w:rsidR="003202C1" w:rsidRDefault="003202C1" w:rsidP="003202C1">
      <w:pPr>
        <w:pStyle w:val="xlist"/>
      </w:pPr>
      <w:r w:rsidRPr="004E6AFA">
        <w:t xml:space="preserve">2 </w:t>
      </w:r>
      <w:r>
        <w:tab/>
      </w:r>
      <w:r w:rsidRPr="004E6AFA">
        <w:t>Were you surprised by the difference in</w:t>
      </w:r>
      <w:r>
        <w:t xml:space="preserve"> </w:t>
      </w:r>
      <w:r w:rsidRPr="004E6AFA">
        <w:t>how much water was needed to make the</w:t>
      </w:r>
      <w:r>
        <w:t xml:space="preserve"> </w:t>
      </w:r>
      <w:r w:rsidRPr="004E6AFA">
        <w:t>‘beams’ break?</w:t>
      </w: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Pr="004E6AFA" w:rsidRDefault="003202C1" w:rsidP="003202C1">
      <w:pPr>
        <w:pStyle w:val="xline"/>
      </w:pPr>
    </w:p>
    <w:p w:rsidR="003202C1" w:rsidRDefault="003202C1" w:rsidP="003202C1">
      <w:pPr>
        <w:pStyle w:val="xparafo"/>
      </w:pPr>
    </w:p>
    <w:p w:rsidR="003202C1" w:rsidRDefault="003202C1" w:rsidP="003202C1">
      <w:pPr>
        <w:pStyle w:val="xlist"/>
      </w:pPr>
      <w:r w:rsidRPr="004E6AFA">
        <w:t xml:space="preserve">3 </w:t>
      </w:r>
      <w:r>
        <w:tab/>
      </w:r>
      <w:r w:rsidRPr="004E6AFA">
        <w:t>Which orientation do you think would be</w:t>
      </w:r>
      <w:r>
        <w:t xml:space="preserve"> </w:t>
      </w:r>
      <w:r w:rsidRPr="004E6AFA">
        <w:t>more suitable for construction? Use your</w:t>
      </w:r>
      <w:r>
        <w:t xml:space="preserve"> </w:t>
      </w:r>
      <w:r w:rsidRPr="004E6AFA">
        <w:t>investigation to justify your answer.</w:t>
      </w: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Pr="004E6AFA" w:rsidRDefault="003202C1" w:rsidP="003202C1">
      <w:pPr>
        <w:pStyle w:val="xbhead"/>
      </w:pPr>
      <w:r w:rsidRPr="004E6AFA">
        <w:t>Conclusion</w:t>
      </w:r>
    </w:p>
    <w:p w:rsidR="003202C1" w:rsidRDefault="003202C1" w:rsidP="003202C1">
      <w:pPr>
        <w:pStyle w:val="xparafo"/>
      </w:pPr>
      <w:r w:rsidRPr="004E6AFA">
        <w:t xml:space="preserve">What do you </w:t>
      </w:r>
      <w:r w:rsidRPr="005F3C3B">
        <w:t>know</w:t>
      </w:r>
      <w:r w:rsidRPr="004E6AFA">
        <w:t xml:space="preserve"> about how the structural</w:t>
      </w:r>
      <w:r>
        <w:t xml:space="preserve"> </w:t>
      </w:r>
      <w:r w:rsidRPr="004E6AFA">
        <w:t>capacity of the beam is affected by its</w:t>
      </w:r>
      <w:r>
        <w:t xml:space="preserve"> orientation?</w:t>
      </w: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Default="003202C1" w:rsidP="003202C1">
      <w:pPr>
        <w:pStyle w:val="xline"/>
      </w:pPr>
    </w:p>
    <w:p w:rsidR="003202C1" w:rsidRDefault="003202C1" w:rsidP="003202C1">
      <w:pPr>
        <w:pStyle w:val="xlist"/>
      </w:pPr>
    </w:p>
    <w:p w:rsidR="003202C1" w:rsidRPr="00B57223" w:rsidRDefault="003202C1" w:rsidP="003202C1">
      <w:pPr>
        <w:pStyle w:val="xline"/>
      </w:pPr>
    </w:p>
    <w:p w:rsidR="00F05ADC" w:rsidRPr="00737F4F" w:rsidRDefault="00F05ADC" w:rsidP="001E7393">
      <w:pPr>
        <w:pStyle w:val="xdesignnote"/>
        <w:rPr>
          <w:rFonts w:ascii="DINPro" w:hAnsi="DINPro" w:cs="DINPro"/>
          <w:sz w:val="19"/>
          <w:szCs w:val="19"/>
        </w:rPr>
      </w:pPr>
    </w:p>
    <w:sectPr w:rsidR="00F05ADC" w:rsidRPr="00737F4F" w:rsidSect="001E7393">
      <w:headerReference w:type="default" r:id="rId23"/>
      <w:footerReference w:type="default" r:id="rId24"/>
      <w:type w:val="continuous"/>
      <w:pgSz w:w="11907" w:h="16839" w:code="9"/>
      <w:pgMar w:top="1985" w:right="720" w:bottom="720" w:left="720" w:header="0" w:footer="454" w:gutter="0"/>
      <w:docGrid w:linePitch="360"/>
    </w:sectPr>
  </w:body>
</w:document>
</file>

<file path=word/endnotes.xml><?xml version="1.0" encoding="utf-8"?>
<w:endnote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60DE3" w:rsidRDefault="00560DE3" w:rsidP="006F4BF3">
      <w:pPr>
        <w:spacing w:before="0" w:line="240" w:lineRule="auto"/>
      </w:pPr>
      <w:r>
        <w:separator/>
      </w:r>
    </w:p>
  </w:endnote>
  <w:endnote w:type="continuationSeparator" w:id="0">
    <w:p w:rsidR="00560DE3" w:rsidRDefault="00560DE3" w:rsidP="006F4BF3">
      <w:pPr>
        <w:spacing w:before="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DINPro-Light">
    <w:altName w:val="Cambria"/>
    <w:panose1 w:val="00000000000000000000"/>
    <w:charset w:val="4D"/>
    <w:family w:val="auto"/>
    <w:notTrueType/>
    <w:pitch w:val="default"/>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Times New Roman">
    <w:panose1 w:val="02020603050405020304"/>
    <w:charset w:val="00"/>
    <w:family w:val="auto"/>
    <w:pitch w:val="variable"/>
    <w:sig w:usb0="00000003" w:usb1="00000000" w:usb2="00000000" w:usb3="00000000" w:csb0="00000001" w:csb1="00000000"/>
  </w:font>
  <w:font w:name="Wingdings">
    <w:panose1 w:val="05020102010804080708"/>
    <w:charset w:val="02"/>
    <w:family w:val="auto"/>
    <w:pitch w:val="variable"/>
    <w:sig w:usb0="00000000" w:usb1="00000000" w:usb2="00010000" w:usb3="00000000" w:csb0="80000000" w:csb1="00000000"/>
  </w:font>
  <w:font w:name="Symbol">
    <w:panose1 w:val="00000000000000000000"/>
    <w:charset w:val="02"/>
    <w:family w:val="auto"/>
    <w:pitch w:val="variable"/>
    <w:sig w:usb0="00000000" w:usb1="00000000" w:usb2="00010000" w:usb3="00000000" w:csb0="80000000" w:csb1="00000000"/>
  </w:font>
  <w:font w:name="Arial">
    <w:panose1 w:val="020B0604020202020204"/>
    <w:charset w:val="00"/>
    <w:family w:val="auto"/>
    <w:pitch w:val="variable"/>
    <w:sig w:usb0="00000003" w:usb1="00000000" w:usb2="00000000" w:usb3="00000000" w:csb0="00000001" w:csb1="00000000"/>
  </w:font>
  <w:font w:name="MS Gothic">
    <w:panose1 w:val="00000000000000000000"/>
    <w:charset w:val="4D"/>
    <w:family w:val="roman"/>
    <w:notTrueType/>
    <w:pitch w:val="default"/>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DINPro">
    <w:altName w:val="Cambria"/>
    <w:panose1 w:val="00000000000000000000"/>
    <w:charset w:val="4D"/>
    <w:family w:val="auto"/>
    <w:notTrueType/>
    <w:pitch w:val="default"/>
    <w:sig w:usb0="00000003" w:usb1="00000000" w:usb2="00000000" w:usb3="00000000" w:csb0="00000001" w:csb1="00000000"/>
  </w:font>
  <w:font w:name="DINPro-Bold">
    <w:altName w:val="Cambria"/>
    <w:panose1 w:val="00000000000000000000"/>
    <w:charset w:val="00"/>
    <w:family w:val="swiss"/>
    <w:notTrueType/>
    <w:pitch w:val="default"/>
    <w:sig w:usb0="00000003" w:usb1="00000000" w:usb2="00000000" w:usb3="00000000" w:csb0="00000001" w:csb1="00000000"/>
  </w:font>
  <w:font w:name="DINPro-Medium">
    <w:altName w:val="Cambria"/>
    <w:panose1 w:val="00000000000000000000"/>
    <w:charset w:val="00"/>
    <w:family w:val="swiss"/>
    <w:notTrueType/>
    <w:pitch w:val="default"/>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s>
</file>

<file path=word/footer1.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0DE3" w:rsidRPr="000563C1" w:rsidRDefault="00560DE3" w:rsidP="003202C1">
    <w:pPr>
      <w:pStyle w:val="Footer"/>
      <w:rPr>
        <w:sz w:val="16"/>
        <w:szCs w:val="16"/>
      </w:rPr>
    </w:pPr>
    <w:r w:rsidRPr="00827CA9">
      <w:rPr>
        <w:sz w:val="16"/>
      </w:rPr>
      <w:t>©</w:t>
    </w:r>
    <w:r w:rsidRPr="000563C1">
      <w:rPr>
        <w:sz w:val="16"/>
        <w:szCs w:val="16"/>
      </w:rPr>
      <w:t xml:space="preserve"> Oxford University Press 201</w:t>
    </w:r>
    <w:r>
      <w:rPr>
        <w:sz w:val="16"/>
        <w:szCs w:val="16"/>
      </w:rPr>
      <w:t>7</w:t>
    </w:r>
  </w:p>
  <w:p w:rsidR="00560DE3" w:rsidRPr="000563C1" w:rsidRDefault="00560DE3" w:rsidP="003202C1">
    <w:pPr>
      <w:pStyle w:val="Footer"/>
      <w:rPr>
        <w:sz w:val="16"/>
        <w:szCs w:val="16"/>
      </w:rPr>
    </w:pPr>
    <w:r w:rsidRPr="00571910">
      <w:rPr>
        <w:i/>
        <w:sz w:val="16"/>
      </w:rPr>
      <w:t xml:space="preserve">Oxford Science 8 Western Australian Curriculum </w:t>
    </w:r>
    <w:r w:rsidRPr="00571910">
      <w:rPr>
        <w:sz w:val="16"/>
      </w:rPr>
      <w:t xml:space="preserve">Teacher </w:t>
    </w:r>
    <w:proofErr w:type="spellStart"/>
    <w:r w:rsidRPr="00571910">
      <w:rPr>
        <w:sz w:val="16"/>
        <w:u w:val="single"/>
      </w:rPr>
      <w:t>o</w:t>
    </w:r>
    <w:r w:rsidRPr="00571910">
      <w:rPr>
        <w:sz w:val="16"/>
      </w:rPr>
      <w:t>book</w:t>
    </w:r>
    <w:proofErr w:type="spellEnd"/>
    <w:r w:rsidRPr="00571910">
      <w:rPr>
        <w:sz w:val="16"/>
      </w:rPr>
      <w:t xml:space="preserve"> </w:t>
    </w:r>
    <w:r w:rsidRPr="00571910">
      <w:rPr>
        <w:sz w:val="16"/>
        <w:u w:val="single"/>
      </w:rPr>
      <w:t>a</w:t>
    </w:r>
    <w:r w:rsidRPr="00571910">
      <w:rPr>
        <w:sz w:val="16"/>
      </w:rPr>
      <w:t>ssess</w:t>
    </w:r>
    <w:r w:rsidRPr="00571910">
      <w:rPr>
        <w:i/>
        <w:sz w:val="16"/>
      </w:rPr>
      <w:t xml:space="preserve"> </w:t>
    </w:r>
    <w:r w:rsidRPr="00571910">
      <w:rPr>
        <w:sz w:val="16"/>
      </w:rPr>
      <w:t>ISBN 9780190307172</w:t>
    </w:r>
  </w:p>
  <w:p w:rsidR="00560DE3" w:rsidRPr="000563C1" w:rsidRDefault="00560DE3" w:rsidP="003202C1">
    <w:pPr>
      <w:pStyle w:val="Footer"/>
      <w:rPr>
        <w:sz w:val="16"/>
        <w:szCs w:val="16"/>
      </w:rPr>
    </w:pPr>
    <w:r w:rsidRPr="00571910">
      <w:rPr>
        <w:sz w:val="16"/>
      </w:rPr>
      <w:t>Permission has been granted for this page to be photocopied within the purchasing institution only.</w:t>
    </w:r>
  </w:p>
</w:ftr>
</file>

<file path=word/footnotes.xml><?xml version="1.0" encoding="utf-8"?>
<w:footnote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60DE3" w:rsidRDefault="00560DE3" w:rsidP="006F4BF3">
      <w:pPr>
        <w:spacing w:before="0" w:line="240" w:lineRule="auto"/>
      </w:pPr>
      <w:r>
        <w:separator/>
      </w:r>
    </w:p>
  </w:footnote>
  <w:footnote w:type="continuationSeparator" w:id="0">
    <w:p w:rsidR="00560DE3" w:rsidRDefault="00560DE3" w:rsidP="006F4BF3">
      <w:pPr>
        <w:spacing w:before="0" w:line="240" w:lineRule="auto"/>
      </w:pPr>
      <w:r>
        <w:continuationSeparator/>
      </w:r>
    </w:p>
  </w:footnote>
</w:footnotes>
</file>

<file path=word/header1.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0DE3" w:rsidRDefault="00560DE3" w:rsidP="00115796">
    <w:pPr>
      <w:pStyle w:val="Header"/>
      <w:ind w:hanging="1049"/>
    </w:pPr>
    <w:r>
      <w:rPr>
        <w:noProof/>
        <w:lang w:val="en-US"/>
      </w:rPr>
      <w:drawing>
        <wp:anchor distT="0" distB="0" distL="114300" distR="114300" simplePos="0" relativeHeight="251664384" behindDoc="1" locked="0" layoutInCell="1" allowOverlap="1">
          <wp:simplePos x="0" y="0"/>
          <wp:positionH relativeFrom="page">
            <wp:posOffset>-116840</wp:posOffset>
          </wp:positionH>
          <wp:positionV relativeFrom="page">
            <wp:posOffset>8560</wp:posOffset>
          </wp:positionV>
          <wp:extent cx="7782560" cy="1110449"/>
          <wp:effectExtent l="25400" t="0" r="0" b="0"/>
          <wp:wrapTight wrapText="bothSides">
            <wp:wrapPolygon edited="0">
              <wp:start x="-70" y="0"/>
              <wp:lineTo x="-70" y="21245"/>
              <wp:lineTo x="21572" y="21245"/>
              <wp:lineTo x="21572" y="0"/>
              <wp:lineTo x="-7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L_OXSCI_WA7_portrait_namcase.jpg"/>
                  <pic:cNvPicPr/>
                </pic:nvPicPr>
                <pic:blipFill>
                  <a:blip r:embed="rId1">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tretch>
                    <a:fillRect/>
                  </a:stretch>
                </pic:blipFill>
                <pic:spPr>
                  <a:xfrm>
                    <a:off x="0" y="0"/>
                    <a:ext cx="7782560" cy="1110449"/>
                  </a:xfrm>
                  <a:prstGeom prst="rect">
                    <a:avLst/>
                  </a:prstGeom>
                </pic:spPr>
              </pic:pic>
            </a:graphicData>
          </a:graphic>
        </wp:anchor>
      </w:drawing>
    </w:r>
  </w:p>
</w:hdr>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AF59D6"/>
    <w:multiLevelType w:val="hybridMultilevel"/>
    <w:tmpl w:val="5C64EC16"/>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029C4FD9"/>
    <w:multiLevelType w:val="hybridMultilevel"/>
    <w:tmpl w:val="DF98684A"/>
    <w:lvl w:ilvl="0" w:tplc="043CE0E8">
      <w:start w:val="9"/>
      <w:numFmt w:val="bullet"/>
      <w:lvlText w:val="&gt;"/>
      <w:lvlJc w:val="left"/>
      <w:pPr>
        <w:ind w:left="720" w:hanging="360"/>
      </w:pPr>
      <w:rPr>
        <w:rFonts w:ascii="DINPro-Light" w:eastAsiaTheme="minorHAnsi" w:hAnsi="DINPro-Light" w:cs="DINPro-Light"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062A395B"/>
    <w:multiLevelType w:val="hybridMultilevel"/>
    <w:tmpl w:val="F21A994A"/>
    <w:lvl w:ilvl="0" w:tplc="043CE0E8">
      <w:start w:val="10"/>
      <w:numFmt w:val="bullet"/>
      <w:lvlText w:val="&gt;"/>
      <w:lvlJc w:val="left"/>
      <w:pPr>
        <w:ind w:left="720" w:hanging="360"/>
      </w:pPr>
      <w:rPr>
        <w:rFonts w:ascii="DINPro-Light" w:eastAsiaTheme="minorHAnsi" w:hAnsi="DINPro-Light" w:cs="DINPro-Light"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nsid w:val="0BC41611"/>
    <w:multiLevelType w:val="hybridMultilevel"/>
    <w:tmpl w:val="69DA505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0D0703DB"/>
    <w:multiLevelType w:val="hybridMultilevel"/>
    <w:tmpl w:val="F94EEBC0"/>
    <w:lvl w:ilvl="0" w:tplc="043CE0E8">
      <w:start w:val="6"/>
      <w:numFmt w:val="bullet"/>
      <w:lvlText w:val="&gt;"/>
      <w:lvlJc w:val="left"/>
      <w:pPr>
        <w:ind w:left="720" w:hanging="360"/>
      </w:pPr>
      <w:rPr>
        <w:rFonts w:ascii="DINPro-Light" w:eastAsiaTheme="minorHAnsi" w:hAnsi="DINPro-Light" w:cs="DINPro-Light"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nsid w:val="110A5FC2"/>
    <w:multiLevelType w:val="hybridMultilevel"/>
    <w:tmpl w:val="F948DEA4"/>
    <w:lvl w:ilvl="0" w:tplc="043CE0E8">
      <w:start w:val="4"/>
      <w:numFmt w:val="bullet"/>
      <w:lvlText w:val="&gt;"/>
      <w:lvlJc w:val="left"/>
      <w:pPr>
        <w:ind w:left="720" w:hanging="360"/>
      </w:pPr>
      <w:rPr>
        <w:rFonts w:ascii="DINPro-Light" w:eastAsiaTheme="minorHAnsi" w:hAnsi="DINPro-Light" w:cs="DINPro-Light"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nsid w:val="11370FD5"/>
    <w:multiLevelType w:val="hybridMultilevel"/>
    <w:tmpl w:val="3190CB9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nsid w:val="1A310DA2"/>
    <w:multiLevelType w:val="hybridMultilevel"/>
    <w:tmpl w:val="3DC65D7E"/>
    <w:lvl w:ilvl="0" w:tplc="043CE0E8">
      <w:start w:val="5"/>
      <w:numFmt w:val="bullet"/>
      <w:lvlText w:val="&gt;"/>
      <w:lvlJc w:val="left"/>
      <w:pPr>
        <w:ind w:left="720" w:hanging="360"/>
      </w:pPr>
      <w:rPr>
        <w:rFonts w:ascii="DINPro-Light" w:eastAsiaTheme="minorHAnsi" w:hAnsi="DINPro-Light" w:cs="DINPro-Light"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nsid w:val="1AE036D4"/>
    <w:multiLevelType w:val="hybridMultilevel"/>
    <w:tmpl w:val="2F6CD1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EAE36BD"/>
    <w:multiLevelType w:val="hybridMultilevel"/>
    <w:tmpl w:val="5B3EB28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nsid w:val="212C5399"/>
    <w:multiLevelType w:val="hybridMultilevel"/>
    <w:tmpl w:val="4CE0988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nsid w:val="21E754E2"/>
    <w:multiLevelType w:val="hybridMultilevel"/>
    <w:tmpl w:val="3B58FCD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229A27CA"/>
    <w:multiLevelType w:val="hybridMultilevel"/>
    <w:tmpl w:val="77BE3020"/>
    <w:lvl w:ilvl="0" w:tplc="A0705B2E">
      <w:start w:val="1"/>
      <w:numFmt w:val="bullet"/>
      <w:lvlText w:val=""/>
      <w:lvlJc w:val="left"/>
      <w:pPr>
        <w:ind w:left="1100" w:hanging="360"/>
      </w:pPr>
      <w:rPr>
        <w:rFonts w:ascii="Symbol" w:hAnsi="Symbol" w:hint="default"/>
      </w:rPr>
    </w:lvl>
    <w:lvl w:ilvl="1" w:tplc="04090003" w:tentative="1">
      <w:start w:val="1"/>
      <w:numFmt w:val="bullet"/>
      <w:lvlText w:val="o"/>
      <w:lvlJc w:val="left"/>
      <w:pPr>
        <w:ind w:left="1820" w:hanging="360"/>
      </w:pPr>
      <w:rPr>
        <w:rFonts w:ascii="Courier New" w:hAnsi="Courier New" w:cs="Courier New" w:hint="default"/>
      </w:rPr>
    </w:lvl>
    <w:lvl w:ilvl="2" w:tplc="04090005" w:tentative="1">
      <w:start w:val="1"/>
      <w:numFmt w:val="bullet"/>
      <w:lvlText w:val=""/>
      <w:lvlJc w:val="left"/>
      <w:pPr>
        <w:ind w:left="2540" w:hanging="360"/>
      </w:pPr>
      <w:rPr>
        <w:rFonts w:ascii="Wingdings" w:hAnsi="Wingdings" w:hint="default"/>
      </w:rPr>
    </w:lvl>
    <w:lvl w:ilvl="3" w:tplc="04090001" w:tentative="1">
      <w:start w:val="1"/>
      <w:numFmt w:val="bullet"/>
      <w:lvlText w:val=""/>
      <w:lvlJc w:val="left"/>
      <w:pPr>
        <w:ind w:left="3260" w:hanging="360"/>
      </w:pPr>
      <w:rPr>
        <w:rFonts w:ascii="Symbol" w:hAnsi="Symbol" w:hint="default"/>
      </w:rPr>
    </w:lvl>
    <w:lvl w:ilvl="4" w:tplc="04090003" w:tentative="1">
      <w:start w:val="1"/>
      <w:numFmt w:val="bullet"/>
      <w:lvlText w:val="o"/>
      <w:lvlJc w:val="left"/>
      <w:pPr>
        <w:ind w:left="3980" w:hanging="360"/>
      </w:pPr>
      <w:rPr>
        <w:rFonts w:ascii="Courier New" w:hAnsi="Courier New" w:cs="Courier New" w:hint="default"/>
      </w:rPr>
    </w:lvl>
    <w:lvl w:ilvl="5" w:tplc="04090005" w:tentative="1">
      <w:start w:val="1"/>
      <w:numFmt w:val="bullet"/>
      <w:lvlText w:val=""/>
      <w:lvlJc w:val="left"/>
      <w:pPr>
        <w:ind w:left="4700" w:hanging="360"/>
      </w:pPr>
      <w:rPr>
        <w:rFonts w:ascii="Wingdings" w:hAnsi="Wingdings" w:hint="default"/>
      </w:rPr>
    </w:lvl>
    <w:lvl w:ilvl="6" w:tplc="04090001" w:tentative="1">
      <w:start w:val="1"/>
      <w:numFmt w:val="bullet"/>
      <w:lvlText w:val=""/>
      <w:lvlJc w:val="left"/>
      <w:pPr>
        <w:ind w:left="5420" w:hanging="360"/>
      </w:pPr>
      <w:rPr>
        <w:rFonts w:ascii="Symbol" w:hAnsi="Symbol" w:hint="default"/>
      </w:rPr>
    </w:lvl>
    <w:lvl w:ilvl="7" w:tplc="04090003" w:tentative="1">
      <w:start w:val="1"/>
      <w:numFmt w:val="bullet"/>
      <w:lvlText w:val="o"/>
      <w:lvlJc w:val="left"/>
      <w:pPr>
        <w:ind w:left="6140" w:hanging="360"/>
      </w:pPr>
      <w:rPr>
        <w:rFonts w:ascii="Courier New" w:hAnsi="Courier New" w:cs="Courier New" w:hint="default"/>
      </w:rPr>
    </w:lvl>
    <w:lvl w:ilvl="8" w:tplc="04090005" w:tentative="1">
      <w:start w:val="1"/>
      <w:numFmt w:val="bullet"/>
      <w:lvlText w:val=""/>
      <w:lvlJc w:val="left"/>
      <w:pPr>
        <w:ind w:left="6860" w:hanging="360"/>
      </w:pPr>
      <w:rPr>
        <w:rFonts w:ascii="Wingdings" w:hAnsi="Wingdings" w:hint="default"/>
      </w:rPr>
    </w:lvl>
  </w:abstractNum>
  <w:abstractNum w:abstractNumId="13">
    <w:nsid w:val="256675A1"/>
    <w:multiLevelType w:val="multilevel"/>
    <w:tmpl w:val="00481CCA"/>
    <w:lvl w:ilvl="0">
      <w:start w:val="1"/>
      <w:numFmt w:val="decimal"/>
      <w:lvlText w:val="%1"/>
      <w:lvlJc w:val="left"/>
      <w:pPr>
        <w:ind w:left="540" w:hanging="54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4">
    <w:nsid w:val="25BA0971"/>
    <w:multiLevelType w:val="hybridMultilevel"/>
    <w:tmpl w:val="20E68E94"/>
    <w:lvl w:ilvl="0" w:tplc="3272C784">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7DC5F06"/>
    <w:multiLevelType w:val="hybridMultilevel"/>
    <w:tmpl w:val="4C8051FC"/>
    <w:lvl w:ilvl="0" w:tplc="043CE0E8">
      <w:start w:val="9"/>
      <w:numFmt w:val="bullet"/>
      <w:lvlText w:val="&gt;"/>
      <w:lvlJc w:val="left"/>
      <w:pPr>
        <w:ind w:left="720" w:hanging="360"/>
      </w:pPr>
      <w:rPr>
        <w:rFonts w:ascii="DINPro-Light" w:eastAsiaTheme="minorHAnsi" w:hAnsi="DINPro-Light" w:cs="DINPro-Light"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nsid w:val="2A9D7CF4"/>
    <w:multiLevelType w:val="multilevel"/>
    <w:tmpl w:val="00481CCA"/>
    <w:lvl w:ilvl="0">
      <w:start w:val="1"/>
      <w:numFmt w:val="decimal"/>
      <w:lvlText w:val="%1"/>
      <w:lvlJc w:val="left"/>
      <w:pPr>
        <w:ind w:left="540" w:hanging="54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7">
    <w:nsid w:val="2B9A6541"/>
    <w:multiLevelType w:val="hybridMultilevel"/>
    <w:tmpl w:val="32649E8E"/>
    <w:lvl w:ilvl="0" w:tplc="BCA8EF8A">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nsid w:val="2CD47A79"/>
    <w:multiLevelType w:val="hybridMultilevel"/>
    <w:tmpl w:val="6E4E222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nsid w:val="300D208B"/>
    <w:multiLevelType w:val="hybridMultilevel"/>
    <w:tmpl w:val="72C2141E"/>
    <w:lvl w:ilvl="0" w:tplc="043CE0E8">
      <w:start w:val="9"/>
      <w:numFmt w:val="bullet"/>
      <w:lvlText w:val="&gt;"/>
      <w:lvlJc w:val="left"/>
      <w:pPr>
        <w:ind w:left="720" w:hanging="360"/>
      </w:pPr>
      <w:rPr>
        <w:rFonts w:ascii="DINPro-Light" w:eastAsiaTheme="minorHAnsi" w:hAnsi="DINPro-Light" w:cs="DINPro-Light" w:hint="default"/>
      </w:rPr>
    </w:lvl>
    <w:lvl w:ilvl="1" w:tplc="043CE0E8">
      <w:start w:val="9"/>
      <w:numFmt w:val="bullet"/>
      <w:lvlText w:val="&gt;"/>
      <w:lvlJc w:val="left"/>
      <w:pPr>
        <w:ind w:left="1440" w:hanging="360"/>
      </w:pPr>
      <w:rPr>
        <w:rFonts w:ascii="DINPro-Light" w:eastAsiaTheme="minorHAnsi" w:hAnsi="DINPro-Light" w:cs="DINPro-Light"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nsid w:val="32791BED"/>
    <w:multiLevelType w:val="hybridMultilevel"/>
    <w:tmpl w:val="FC2CAD7C"/>
    <w:lvl w:ilvl="0" w:tplc="0C090001">
      <w:start w:val="1"/>
      <w:numFmt w:val="bullet"/>
      <w:lvlText w:val=""/>
      <w:lvlJc w:val="left"/>
      <w:pPr>
        <w:ind w:left="1174" w:hanging="360"/>
      </w:pPr>
      <w:rPr>
        <w:rFonts w:ascii="Symbol" w:hAnsi="Symbol" w:hint="default"/>
      </w:rPr>
    </w:lvl>
    <w:lvl w:ilvl="1" w:tplc="0C090003" w:tentative="1">
      <w:start w:val="1"/>
      <w:numFmt w:val="bullet"/>
      <w:lvlText w:val="o"/>
      <w:lvlJc w:val="left"/>
      <w:pPr>
        <w:ind w:left="1894" w:hanging="360"/>
      </w:pPr>
      <w:rPr>
        <w:rFonts w:ascii="Courier New" w:hAnsi="Courier New" w:cs="Courier New" w:hint="default"/>
      </w:rPr>
    </w:lvl>
    <w:lvl w:ilvl="2" w:tplc="0C090005" w:tentative="1">
      <w:start w:val="1"/>
      <w:numFmt w:val="bullet"/>
      <w:lvlText w:val=""/>
      <w:lvlJc w:val="left"/>
      <w:pPr>
        <w:ind w:left="2614" w:hanging="360"/>
      </w:pPr>
      <w:rPr>
        <w:rFonts w:ascii="Wingdings" w:hAnsi="Wingdings" w:hint="default"/>
      </w:rPr>
    </w:lvl>
    <w:lvl w:ilvl="3" w:tplc="0C090001" w:tentative="1">
      <w:start w:val="1"/>
      <w:numFmt w:val="bullet"/>
      <w:lvlText w:val=""/>
      <w:lvlJc w:val="left"/>
      <w:pPr>
        <w:ind w:left="3334" w:hanging="360"/>
      </w:pPr>
      <w:rPr>
        <w:rFonts w:ascii="Symbol" w:hAnsi="Symbol" w:hint="default"/>
      </w:rPr>
    </w:lvl>
    <w:lvl w:ilvl="4" w:tplc="0C090003" w:tentative="1">
      <w:start w:val="1"/>
      <w:numFmt w:val="bullet"/>
      <w:lvlText w:val="o"/>
      <w:lvlJc w:val="left"/>
      <w:pPr>
        <w:ind w:left="4054" w:hanging="360"/>
      </w:pPr>
      <w:rPr>
        <w:rFonts w:ascii="Courier New" w:hAnsi="Courier New" w:cs="Courier New" w:hint="default"/>
      </w:rPr>
    </w:lvl>
    <w:lvl w:ilvl="5" w:tplc="0C090005" w:tentative="1">
      <w:start w:val="1"/>
      <w:numFmt w:val="bullet"/>
      <w:lvlText w:val=""/>
      <w:lvlJc w:val="left"/>
      <w:pPr>
        <w:ind w:left="4774" w:hanging="360"/>
      </w:pPr>
      <w:rPr>
        <w:rFonts w:ascii="Wingdings" w:hAnsi="Wingdings" w:hint="default"/>
      </w:rPr>
    </w:lvl>
    <w:lvl w:ilvl="6" w:tplc="0C090001" w:tentative="1">
      <w:start w:val="1"/>
      <w:numFmt w:val="bullet"/>
      <w:lvlText w:val=""/>
      <w:lvlJc w:val="left"/>
      <w:pPr>
        <w:ind w:left="5494" w:hanging="360"/>
      </w:pPr>
      <w:rPr>
        <w:rFonts w:ascii="Symbol" w:hAnsi="Symbol" w:hint="default"/>
      </w:rPr>
    </w:lvl>
    <w:lvl w:ilvl="7" w:tplc="0C090003" w:tentative="1">
      <w:start w:val="1"/>
      <w:numFmt w:val="bullet"/>
      <w:lvlText w:val="o"/>
      <w:lvlJc w:val="left"/>
      <w:pPr>
        <w:ind w:left="6214" w:hanging="360"/>
      </w:pPr>
      <w:rPr>
        <w:rFonts w:ascii="Courier New" w:hAnsi="Courier New" w:cs="Courier New" w:hint="default"/>
      </w:rPr>
    </w:lvl>
    <w:lvl w:ilvl="8" w:tplc="0C090005" w:tentative="1">
      <w:start w:val="1"/>
      <w:numFmt w:val="bullet"/>
      <w:lvlText w:val=""/>
      <w:lvlJc w:val="left"/>
      <w:pPr>
        <w:ind w:left="6934" w:hanging="360"/>
      </w:pPr>
      <w:rPr>
        <w:rFonts w:ascii="Wingdings" w:hAnsi="Wingdings" w:hint="default"/>
      </w:rPr>
    </w:lvl>
  </w:abstractNum>
  <w:abstractNum w:abstractNumId="21">
    <w:nsid w:val="337E384C"/>
    <w:multiLevelType w:val="hybridMultilevel"/>
    <w:tmpl w:val="EB8A95E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nsid w:val="362903D3"/>
    <w:multiLevelType w:val="hybridMultilevel"/>
    <w:tmpl w:val="C6ECF826"/>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nsid w:val="3E297DD1"/>
    <w:multiLevelType w:val="hybridMultilevel"/>
    <w:tmpl w:val="0FF8090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nsid w:val="424639EC"/>
    <w:multiLevelType w:val="hybridMultilevel"/>
    <w:tmpl w:val="ADDE89FE"/>
    <w:lvl w:ilvl="0" w:tplc="043CE0E8">
      <w:start w:val="9"/>
      <w:numFmt w:val="bullet"/>
      <w:lvlText w:val="&gt;"/>
      <w:lvlJc w:val="left"/>
      <w:pPr>
        <w:ind w:left="720" w:hanging="360"/>
      </w:pPr>
      <w:rPr>
        <w:rFonts w:ascii="DINPro-Light" w:eastAsiaTheme="minorHAnsi" w:hAnsi="DINPro-Light" w:cs="DINPro-Light"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nsid w:val="43723690"/>
    <w:multiLevelType w:val="hybridMultilevel"/>
    <w:tmpl w:val="DACA386A"/>
    <w:lvl w:ilvl="0" w:tplc="043CE0E8">
      <w:start w:val="9"/>
      <w:numFmt w:val="bullet"/>
      <w:lvlText w:val="&gt;"/>
      <w:lvlJc w:val="left"/>
      <w:pPr>
        <w:ind w:left="720" w:hanging="360"/>
      </w:pPr>
      <w:rPr>
        <w:rFonts w:ascii="DINPro-Light" w:eastAsiaTheme="minorHAnsi" w:hAnsi="DINPro-Light" w:cs="DINPro-Light"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nsid w:val="43FD0EFB"/>
    <w:multiLevelType w:val="hybridMultilevel"/>
    <w:tmpl w:val="E068A282"/>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nsid w:val="4BA54FF5"/>
    <w:multiLevelType w:val="hybridMultilevel"/>
    <w:tmpl w:val="0824C820"/>
    <w:lvl w:ilvl="0" w:tplc="043CE0E8">
      <w:start w:val="6"/>
      <w:numFmt w:val="bullet"/>
      <w:lvlText w:val="&gt;"/>
      <w:lvlJc w:val="left"/>
      <w:pPr>
        <w:ind w:left="720" w:hanging="360"/>
      </w:pPr>
      <w:rPr>
        <w:rFonts w:ascii="DINPro-Light" w:eastAsiaTheme="minorHAnsi" w:hAnsi="DINPro-Light" w:cs="DINPro-Light"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nsid w:val="4F744E70"/>
    <w:multiLevelType w:val="hybridMultilevel"/>
    <w:tmpl w:val="E8E659B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nsid w:val="51696B2C"/>
    <w:multiLevelType w:val="hybridMultilevel"/>
    <w:tmpl w:val="937A5886"/>
    <w:lvl w:ilvl="0" w:tplc="043CE0E8">
      <w:start w:val="9"/>
      <w:numFmt w:val="bullet"/>
      <w:lvlText w:val="&gt;"/>
      <w:lvlJc w:val="left"/>
      <w:pPr>
        <w:ind w:left="720" w:hanging="360"/>
      </w:pPr>
      <w:rPr>
        <w:rFonts w:ascii="DINPro-Light" w:eastAsiaTheme="minorHAnsi" w:hAnsi="DINPro-Light" w:cs="DINPro-Light"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nsid w:val="51ED45DD"/>
    <w:multiLevelType w:val="hybridMultilevel"/>
    <w:tmpl w:val="6AEC42D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nsid w:val="52EE34EA"/>
    <w:multiLevelType w:val="hybridMultilevel"/>
    <w:tmpl w:val="64B4B6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2">
    <w:nsid w:val="5BEB0AD7"/>
    <w:multiLevelType w:val="hybridMultilevel"/>
    <w:tmpl w:val="1FA67AC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3">
    <w:nsid w:val="5D3F0B3E"/>
    <w:multiLevelType w:val="hybridMultilevel"/>
    <w:tmpl w:val="30EA08F0"/>
    <w:lvl w:ilvl="0" w:tplc="043CE0E8">
      <w:start w:val="9"/>
      <w:numFmt w:val="bullet"/>
      <w:lvlText w:val="&gt;"/>
      <w:lvlJc w:val="left"/>
      <w:pPr>
        <w:ind w:left="720" w:hanging="360"/>
      </w:pPr>
      <w:rPr>
        <w:rFonts w:ascii="DINPro-Light" w:eastAsiaTheme="minorHAnsi" w:hAnsi="DINPro-Light" w:cs="DINPro-Light"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4">
    <w:nsid w:val="5F4817E8"/>
    <w:multiLevelType w:val="hybridMultilevel"/>
    <w:tmpl w:val="9D925E9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5">
    <w:nsid w:val="5F4D56F7"/>
    <w:multiLevelType w:val="hybridMultilevel"/>
    <w:tmpl w:val="10CA677A"/>
    <w:lvl w:ilvl="0" w:tplc="043CE0E8">
      <w:start w:val="9"/>
      <w:numFmt w:val="bullet"/>
      <w:lvlText w:val="&gt;"/>
      <w:lvlJc w:val="left"/>
      <w:pPr>
        <w:ind w:left="720" w:hanging="360"/>
      </w:pPr>
      <w:rPr>
        <w:rFonts w:ascii="DINPro-Light" w:eastAsiaTheme="minorHAnsi" w:hAnsi="DINPro-Light" w:cs="DINPro-Light" w:hint="default"/>
      </w:rPr>
    </w:lvl>
    <w:lvl w:ilvl="1" w:tplc="043CE0E8">
      <w:start w:val="9"/>
      <w:numFmt w:val="bullet"/>
      <w:lvlText w:val="&gt;"/>
      <w:lvlJc w:val="left"/>
      <w:pPr>
        <w:ind w:left="1440" w:hanging="360"/>
      </w:pPr>
      <w:rPr>
        <w:rFonts w:ascii="DINPro-Light" w:eastAsiaTheme="minorHAnsi" w:hAnsi="DINPro-Light" w:cs="DINPro-Light"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6">
    <w:nsid w:val="5F842260"/>
    <w:multiLevelType w:val="hybridMultilevel"/>
    <w:tmpl w:val="C918103A"/>
    <w:lvl w:ilvl="0" w:tplc="043CE0E8">
      <w:start w:val="9"/>
      <w:numFmt w:val="bullet"/>
      <w:lvlText w:val="&gt;"/>
      <w:lvlJc w:val="left"/>
      <w:pPr>
        <w:ind w:left="720" w:hanging="360"/>
      </w:pPr>
      <w:rPr>
        <w:rFonts w:ascii="DINPro-Light" w:eastAsiaTheme="minorHAnsi" w:hAnsi="DINPro-Light" w:cs="DINPro-Light"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7">
    <w:nsid w:val="63CB2E94"/>
    <w:multiLevelType w:val="hybridMultilevel"/>
    <w:tmpl w:val="48B0101E"/>
    <w:lvl w:ilvl="0" w:tplc="0C090001">
      <w:start w:val="1"/>
      <w:numFmt w:val="bullet"/>
      <w:lvlText w:val=""/>
      <w:lvlJc w:val="left"/>
      <w:pPr>
        <w:ind w:left="1174" w:hanging="360"/>
      </w:pPr>
      <w:rPr>
        <w:rFonts w:ascii="Symbol" w:hAnsi="Symbol" w:hint="default"/>
      </w:rPr>
    </w:lvl>
    <w:lvl w:ilvl="1" w:tplc="0C090003" w:tentative="1">
      <w:start w:val="1"/>
      <w:numFmt w:val="bullet"/>
      <w:lvlText w:val="o"/>
      <w:lvlJc w:val="left"/>
      <w:pPr>
        <w:ind w:left="1894" w:hanging="360"/>
      </w:pPr>
      <w:rPr>
        <w:rFonts w:ascii="Courier New" w:hAnsi="Courier New" w:cs="Courier New" w:hint="default"/>
      </w:rPr>
    </w:lvl>
    <w:lvl w:ilvl="2" w:tplc="0C090005" w:tentative="1">
      <w:start w:val="1"/>
      <w:numFmt w:val="bullet"/>
      <w:lvlText w:val=""/>
      <w:lvlJc w:val="left"/>
      <w:pPr>
        <w:ind w:left="2614" w:hanging="360"/>
      </w:pPr>
      <w:rPr>
        <w:rFonts w:ascii="Wingdings" w:hAnsi="Wingdings" w:hint="default"/>
      </w:rPr>
    </w:lvl>
    <w:lvl w:ilvl="3" w:tplc="0C090001" w:tentative="1">
      <w:start w:val="1"/>
      <w:numFmt w:val="bullet"/>
      <w:lvlText w:val=""/>
      <w:lvlJc w:val="left"/>
      <w:pPr>
        <w:ind w:left="3334" w:hanging="360"/>
      </w:pPr>
      <w:rPr>
        <w:rFonts w:ascii="Symbol" w:hAnsi="Symbol" w:hint="default"/>
      </w:rPr>
    </w:lvl>
    <w:lvl w:ilvl="4" w:tplc="0C090003" w:tentative="1">
      <w:start w:val="1"/>
      <w:numFmt w:val="bullet"/>
      <w:lvlText w:val="o"/>
      <w:lvlJc w:val="left"/>
      <w:pPr>
        <w:ind w:left="4054" w:hanging="360"/>
      </w:pPr>
      <w:rPr>
        <w:rFonts w:ascii="Courier New" w:hAnsi="Courier New" w:cs="Courier New" w:hint="default"/>
      </w:rPr>
    </w:lvl>
    <w:lvl w:ilvl="5" w:tplc="0C090005" w:tentative="1">
      <w:start w:val="1"/>
      <w:numFmt w:val="bullet"/>
      <w:lvlText w:val=""/>
      <w:lvlJc w:val="left"/>
      <w:pPr>
        <w:ind w:left="4774" w:hanging="360"/>
      </w:pPr>
      <w:rPr>
        <w:rFonts w:ascii="Wingdings" w:hAnsi="Wingdings" w:hint="default"/>
      </w:rPr>
    </w:lvl>
    <w:lvl w:ilvl="6" w:tplc="0C090001" w:tentative="1">
      <w:start w:val="1"/>
      <w:numFmt w:val="bullet"/>
      <w:lvlText w:val=""/>
      <w:lvlJc w:val="left"/>
      <w:pPr>
        <w:ind w:left="5494" w:hanging="360"/>
      </w:pPr>
      <w:rPr>
        <w:rFonts w:ascii="Symbol" w:hAnsi="Symbol" w:hint="default"/>
      </w:rPr>
    </w:lvl>
    <w:lvl w:ilvl="7" w:tplc="0C090003" w:tentative="1">
      <w:start w:val="1"/>
      <w:numFmt w:val="bullet"/>
      <w:lvlText w:val="o"/>
      <w:lvlJc w:val="left"/>
      <w:pPr>
        <w:ind w:left="6214" w:hanging="360"/>
      </w:pPr>
      <w:rPr>
        <w:rFonts w:ascii="Courier New" w:hAnsi="Courier New" w:cs="Courier New" w:hint="default"/>
      </w:rPr>
    </w:lvl>
    <w:lvl w:ilvl="8" w:tplc="0C090005" w:tentative="1">
      <w:start w:val="1"/>
      <w:numFmt w:val="bullet"/>
      <w:lvlText w:val=""/>
      <w:lvlJc w:val="left"/>
      <w:pPr>
        <w:ind w:left="6934" w:hanging="360"/>
      </w:pPr>
      <w:rPr>
        <w:rFonts w:ascii="Wingdings" w:hAnsi="Wingdings" w:hint="default"/>
      </w:rPr>
    </w:lvl>
  </w:abstractNum>
  <w:abstractNum w:abstractNumId="38">
    <w:nsid w:val="63DE0FF5"/>
    <w:multiLevelType w:val="hybridMultilevel"/>
    <w:tmpl w:val="3B58FCD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9">
    <w:nsid w:val="64584738"/>
    <w:multiLevelType w:val="hybridMultilevel"/>
    <w:tmpl w:val="BDECB276"/>
    <w:lvl w:ilvl="0" w:tplc="043CE0E8">
      <w:start w:val="4"/>
      <w:numFmt w:val="bullet"/>
      <w:lvlText w:val="&gt;"/>
      <w:lvlJc w:val="left"/>
      <w:pPr>
        <w:ind w:left="720" w:hanging="360"/>
      </w:pPr>
      <w:rPr>
        <w:rFonts w:ascii="DINPro-Light" w:eastAsiaTheme="minorHAnsi" w:hAnsi="DINPro-Light" w:cs="DINPro-Light"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0">
    <w:nsid w:val="6E0160E3"/>
    <w:multiLevelType w:val="hybridMultilevel"/>
    <w:tmpl w:val="82C6694C"/>
    <w:lvl w:ilvl="0" w:tplc="4976A8F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6E3E7E59"/>
    <w:multiLevelType w:val="hybridMultilevel"/>
    <w:tmpl w:val="C0946416"/>
    <w:lvl w:ilvl="0" w:tplc="043CE0E8">
      <w:start w:val="9"/>
      <w:numFmt w:val="bullet"/>
      <w:lvlText w:val="&gt;"/>
      <w:lvlJc w:val="left"/>
      <w:pPr>
        <w:ind w:left="720" w:hanging="360"/>
      </w:pPr>
      <w:rPr>
        <w:rFonts w:ascii="DINPro-Light" w:eastAsiaTheme="minorHAnsi" w:hAnsi="DINPro-Light" w:cs="DINPro-Light"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2">
    <w:nsid w:val="71B61E68"/>
    <w:multiLevelType w:val="hybridMultilevel"/>
    <w:tmpl w:val="66009316"/>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3">
    <w:nsid w:val="71D121DF"/>
    <w:multiLevelType w:val="multilevel"/>
    <w:tmpl w:val="00481CCA"/>
    <w:lvl w:ilvl="0">
      <w:start w:val="1"/>
      <w:numFmt w:val="decimal"/>
      <w:lvlText w:val="%1"/>
      <w:lvlJc w:val="left"/>
      <w:pPr>
        <w:ind w:left="540" w:hanging="54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44">
    <w:nsid w:val="757D118B"/>
    <w:multiLevelType w:val="hybridMultilevel"/>
    <w:tmpl w:val="524A3B30"/>
    <w:lvl w:ilvl="0" w:tplc="043CE0E8">
      <w:start w:val="9"/>
      <w:numFmt w:val="bullet"/>
      <w:lvlText w:val="&gt;"/>
      <w:lvlJc w:val="left"/>
      <w:pPr>
        <w:ind w:left="720" w:hanging="360"/>
      </w:pPr>
      <w:rPr>
        <w:rFonts w:ascii="DINPro-Light" w:eastAsiaTheme="minorHAnsi" w:hAnsi="DINPro-Light" w:cs="DINPro-Light"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5">
    <w:nsid w:val="75D1114E"/>
    <w:multiLevelType w:val="hybridMultilevel"/>
    <w:tmpl w:val="CBDE897C"/>
    <w:lvl w:ilvl="0" w:tplc="0C090001">
      <w:start w:val="1"/>
      <w:numFmt w:val="bullet"/>
      <w:lvlText w:val=""/>
      <w:lvlJc w:val="left"/>
      <w:pPr>
        <w:ind w:left="720" w:hanging="360"/>
      </w:pPr>
      <w:rPr>
        <w:rFonts w:ascii="Symbol" w:hAnsi="Symbol" w:hint="default"/>
      </w:rPr>
    </w:lvl>
    <w:lvl w:ilvl="1" w:tplc="043CE0E8">
      <w:start w:val="9"/>
      <w:numFmt w:val="bullet"/>
      <w:lvlText w:val="&gt;"/>
      <w:lvlJc w:val="left"/>
      <w:pPr>
        <w:ind w:left="1440" w:hanging="360"/>
      </w:pPr>
      <w:rPr>
        <w:rFonts w:ascii="DINPro-Light" w:eastAsiaTheme="minorHAnsi" w:hAnsi="DINPro-Light" w:cs="DINPro-Light"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6">
    <w:nsid w:val="79200757"/>
    <w:multiLevelType w:val="hybridMultilevel"/>
    <w:tmpl w:val="DC0EA830"/>
    <w:lvl w:ilvl="0" w:tplc="9D381E90">
      <w:start w:val="3"/>
      <w:numFmt w:val="bullet"/>
      <w:lvlText w:val=""/>
      <w:lvlJc w:val="left"/>
      <w:pPr>
        <w:ind w:left="720" w:hanging="360"/>
      </w:pPr>
      <w:rPr>
        <w:rFonts w:ascii="Wingdings" w:eastAsiaTheme="minorHAnsi" w:hAnsi="Wingdings"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14"/>
  </w:num>
  <w:num w:numId="2">
    <w:abstractNumId w:val="14"/>
  </w:num>
  <w:num w:numId="3">
    <w:abstractNumId w:val="40"/>
  </w:num>
  <w:num w:numId="4">
    <w:abstractNumId w:val="12"/>
  </w:num>
  <w:num w:numId="5">
    <w:abstractNumId w:val="26"/>
  </w:num>
  <w:num w:numId="6">
    <w:abstractNumId w:val="8"/>
  </w:num>
  <w:num w:numId="7">
    <w:abstractNumId w:val="13"/>
  </w:num>
  <w:num w:numId="8">
    <w:abstractNumId w:val="28"/>
  </w:num>
  <w:num w:numId="9">
    <w:abstractNumId w:val="37"/>
  </w:num>
  <w:num w:numId="10">
    <w:abstractNumId w:val="16"/>
  </w:num>
  <w:num w:numId="11">
    <w:abstractNumId w:val="6"/>
  </w:num>
  <w:num w:numId="12">
    <w:abstractNumId w:val="31"/>
  </w:num>
  <w:num w:numId="13">
    <w:abstractNumId w:val="45"/>
  </w:num>
  <w:num w:numId="14">
    <w:abstractNumId w:val="43"/>
  </w:num>
  <w:num w:numId="15">
    <w:abstractNumId w:val="20"/>
  </w:num>
  <w:num w:numId="16">
    <w:abstractNumId w:val="35"/>
  </w:num>
  <w:num w:numId="17">
    <w:abstractNumId w:val="23"/>
  </w:num>
  <w:num w:numId="18">
    <w:abstractNumId w:val="32"/>
  </w:num>
  <w:num w:numId="19">
    <w:abstractNumId w:val="33"/>
  </w:num>
  <w:num w:numId="20">
    <w:abstractNumId w:val="19"/>
  </w:num>
  <w:num w:numId="21">
    <w:abstractNumId w:val="25"/>
  </w:num>
  <w:num w:numId="22">
    <w:abstractNumId w:val="4"/>
  </w:num>
  <w:num w:numId="23">
    <w:abstractNumId w:val="34"/>
  </w:num>
  <w:num w:numId="24">
    <w:abstractNumId w:val="36"/>
  </w:num>
  <w:num w:numId="25">
    <w:abstractNumId w:val="2"/>
  </w:num>
  <w:num w:numId="26">
    <w:abstractNumId w:val="22"/>
  </w:num>
  <w:num w:numId="27">
    <w:abstractNumId w:val="24"/>
  </w:num>
  <w:num w:numId="28">
    <w:abstractNumId w:val="27"/>
  </w:num>
  <w:num w:numId="29">
    <w:abstractNumId w:val="18"/>
  </w:num>
  <w:num w:numId="30">
    <w:abstractNumId w:val="1"/>
  </w:num>
  <w:num w:numId="31">
    <w:abstractNumId w:val="39"/>
  </w:num>
  <w:num w:numId="32">
    <w:abstractNumId w:val="30"/>
  </w:num>
  <w:num w:numId="33">
    <w:abstractNumId w:val="21"/>
  </w:num>
  <w:num w:numId="34">
    <w:abstractNumId w:val="15"/>
  </w:num>
  <w:num w:numId="35">
    <w:abstractNumId w:val="5"/>
  </w:num>
  <w:num w:numId="36">
    <w:abstractNumId w:val="41"/>
  </w:num>
  <w:num w:numId="37">
    <w:abstractNumId w:val="44"/>
  </w:num>
  <w:num w:numId="38">
    <w:abstractNumId w:val="7"/>
  </w:num>
  <w:num w:numId="39">
    <w:abstractNumId w:val="3"/>
  </w:num>
  <w:num w:numId="40">
    <w:abstractNumId w:val="29"/>
  </w:num>
  <w:num w:numId="41">
    <w:abstractNumId w:val="46"/>
  </w:num>
  <w:num w:numId="42">
    <w:abstractNumId w:val="9"/>
  </w:num>
  <w:num w:numId="43">
    <w:abstractNumId w:val="11"/>
  </w:num>
  <w:num w:numId="44">
    <w:abstractNumId w:val="38"/>
  </w:num>
  <w:num w:numId="45">
    <w:abstractNumId w:val="10"/>
  </w:num>
  <w:num w:numId="46">
    <w:abstractNumId w:val="0"/>
  </w:num>
  <w:num w:numId="47">
    <w:abstractNumId w:val="42"/>
  </w:num>
  <w:num w:numId="48">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proofState w:spelling="clean"/>
  <w:doNotTrackMoves/>
  <w:defaultTabStop w:val="720"/>
  <w:characterSpacingControl w:val="doNotCompress"/>
  <w:hdrShapeDefaults>
    <o:shapedefaults v:ext="edit" spidmax="2050"/>
  </w:hdrShapeDefaults>
  <w:footnotePr>
    <w:footnote w:id="-1"/>
    <w:footnote w:id="0"/>
  </w:footnotePr>
  <w:endnotePr>
    <w:endnote w:id="-1"/>
    <w:endnote w:id="0"/>
  </w:endnotePr>
  <w:compat/>
  <w:rsids>
    <w:rsidRoot w:val="006F4BF3"/>
    <w:rsid w:val="0001150A"/>
    <w:rsid w:val="000451CA"/>
    <w:rsid w:val="00053D83"/>
    <w:rsid w:val="00060433"/>
    <w:rsid w:val="000662AF"/>
    <w:rsid w:val="000949FD"/>
    <w:rsid w:val="00096A50"/>
    <w:rsid w:val="000B26A9"/>
    <w:rsid w:val="000D15BB"/>
    <w:rsid w:val="000E5F19"/>
    <w:rsid w:val="00115796"/>
    <w:rsid w:val="00116965"/>
    <w:rsid w:val="00131A36"/>
    <w:rsid w:val="0013390B"/>
    <w:rsid w:val="00144040"/>
    <w:rsid w:val="001536DF"/>
    <w:rsid w:val="00161521"/>
    <w:rsid w:val="00181750"/>
    <w:rsid w:val="00182939"/>
    <w:rsid w:val="00191B3C"/>
    <w:rsid w:val="001A3F10"/>
    <w:rsid w:val="001A58A4"/>
    <w:rsid w:val="001B150E"/>
    <w:rsid w:val="001B4137"/>
    <w:rsid w:val="001B6794"/>
    <w:rsid w:val="001C1032"/>
    <w:rsid w:val="001C54AB"/>
    <w:rsid w:val="001E7393"/>
    <w:rsid w:val="00204A7B"/>
    <w:rsid w:val="0022038C"/>
    <w:rsid w:val="00226173"/>
    <w:rsid w:val="00227174"/>
    <w:rsid w:val="002466B5"/>
    <w:rsid w:val="0025501E"/>
    <w:rsid w:val="00263E25"/>
    <w:rsid w:val="00266114"/>
    <w:rsid w:val="0027643D"/>
    <w:rsid w:val="00290804"/>
    <w:rsid w:val="00295BB1"/>
    <w:rsid w:val="002B1280"/>
    <w:rsid w:val="002B14F3"/>
    <w:rsid w:val="002C55CE"/>
    <w:rsid w:val="002C6207"/>
    <w:rsid w:val="002E0A13"/>
    <w:rsid w:val="002E7814"/>
    <w:rsid w:val="002F5B2E"/>
    <w:rsid w:val="00302F3A"/>
    <w:rsid w:val="00305D74"/>
    <w:rsid w:val="00310672"/>
    <w:rsid w:val="00315B76"/>
    <w:rsid w:val="003202C1"/>
    <w:rsid w:val="003221BA"/>
    <w:rsid w:val="00330858"/>
    <w:rsid w:val="00340411"/>
    <w:rsid w:val="003431F7"/>
    <w:rsid w:val="00344C78"/>
    <w:rsid w:val="00361B69"/>
    <w:rsid w:val="00375199"/>
    <w:rsid w:val="00383B3C"/>
    <w:rsid w:val="0039188A"/>
    <w:rsid w:val="003B6714"/>
    <w:rsid w:val="003D10A9"/>
    <w:rsid w:val="003D7B81"/>
    <w:rsid w:val="003E05A1"/>
    <w:rsid w:val="003E19B5"/>
    <w:rsid w:val="003E6DFD"/>
    <w:rsid w:val="003F10AD"/>
    <w:rsid w:val="003F58A3"/>
    <w:rsid w:val="004124F1"/>
    <w:rsid w:val="00417307"/>
    <w:rsid w:val="004248DA"/>
    <w:rsid w:val="00425247"/>
    <w:rsid w:val="00430FB8"/>
    <w:rsid w:val="004328F6"/>
    <w:rsid w:val="00433111"/>
    <w:rsid w:val="00433EB7"/>
    <w:rsid w:val="00450850"/>
    <w:rsid w:val="00453F81"/>
    <w:rsid w:val="004622A5"/>
    <w:rsid w:val="00463A41"/>
    <w:rsid w:val="00477BD9"/>
    <w:rsid w:val="00484D9A"/>
    <w:rsid w:val="004D1066"/>
    <w:rsid w:val="004F0A64"/>
    <w:rsid w:val="004F59A1"/>
    <w:rsid w:val="004F6ECB"/>
    <w:rsid w:val="00500021"/>
    <w:rsid w:val="005028C6"/>
    <w:rsid w:val="005055BA"/>
    <w:rsid w:val="005127D6"/>
    <w:rsid w:val="00517C2A"/>
    <w:rsid w:val="0054482B"/>
    <w:rsid w:val="00560DE3"/>
    <w:rsid w:val="00566CBA"/>
    <w:rsid w:val="00571ACF"/>
    <w:rsid w:val="0057669F"/>
    <w:rsid w:val="0058018C"/>
    <w:rsid w:val="00580277"/>
    <w:rsid w:val="005851DE"/>
    <w:rsid w:val="005854DE"/>
    <w:rsid w:val="00594B8B"/>
    <w:rsid w:val="005A1D19"/>
    <w:rsid w:val="005B2CF9"/>
    <w:rsid w:val="005C0178"/>
    <w:rsid w:val="005C4913"/>
    <w:rsid w:val="005E52D5"/>
    <w:rsid w:val="005F5232"/>
    <w:rsid w:val="005F6B7F"/>
    <w:rsid w:val="005F6C82"/>
    <w:rsid w:val="0061264F"/>
    <w:rsid w:val="00655C4C"/>
    <w:rsid w:val="00662699"/>
    <w:rsid w:val="00673ECD"/>
    <w:rsid w:val="00676363"/>
    <w:rsid w:val="0068739F"/>
    <w:rsid w:val="00687424"/>
    <w:rsid w:val="00692C72"/>
    <w:rsid w:val="006A2722"/>
    <w:rsid w:val="006B6007"/>
    <w:rsid w:val="006E0FDC"/>
    <w:rsid w:val="006E1A97"/>
    <w:rsid w:val="006F4BF3"/>
    <w:rsid w:val="007023A7"/>
    <w:rsid w:val="007027C2"/>
    <w:rsid w:val="00703FED"/>
    <w:rsid w:val="007174BC"/>
    <w:rsid w:val="00724886"/>
    <w:rsid w:val="00725061"/>
    <w:rsid w:val="00730D4F"/>
    <w:rsid w:val="00737F4F"/>
    <w:rsid w:val="00750526"/>
    <w:rsid w:val="00757166"/>
    <w:rsid w:val="00764038"/>
    <w:rsid w:val="007661FF"/>
    <w:rsid w:val="00776AD4"/>
    <w:rsid w:val="00780891"/>
    <w:rsid w:val="007A37B6"/>
    <w:rsid w:val="007E3BF9"/>
    <w:rsid w:val="007E7D02"/>
    <w:rsid w:val="008013CD"/>
    <w:rsid w:val="00814566"/>
    <w:rsid w:val="0081573F"/>
    <w:rsid w:val="008318AE"/>
    <w:rsid w:val="00836D48"/>
    <w:rsid w:val="008370D6"/>
    <w:rsid w:val="00845BDF"/>
    <w:rsid w:val="008479B3"/>
    <w:rsid w:val="008572E6"/>
    <w:rsid w:val="008600FC"/>
    <w:rsid w:val="00862908"/>
    <w:rsid w:val="00872C86"/>
    <w:rsid w:val="0089114E"/>
    <w:rsid w:val="008A013D"/>
    <w:rsid w:val="008A275D"/>
    <w:rsid w:val="008A2B11"/>
    <w:rsid w:val="008B73B6"/>
    <w:rsid w:val="008C0943"/>
    <w:rsid w:val="008E171B"/>
    <w:rsid w:val="008E4D04"/>
    <w:rsid w:val="008E56C6"/>
    <w:rsid w:val="00925537"/>
    <w:rsid w:val="00930981"/>
    <w:rsid w:val="00956719"/>
    <w:rsid w:val="0097450E"/>
    <w:rsid w:val="00984BE7"/>
    <w:rsid w:val="00985F7F"/>
    <w:rsid w:val="00991B4E"/>
    <w:rsid w:val="0099462E"/>
    <w:rsid w:val="00994FB6"/>
    <w:rsid w:val="009C184D"/>
    <w:rsid w:val="009D05E2"/>
    <w:rsid w:val="00A12B0C"/>
    <w:rsid w:val="00A25A48"/>
    <w:rsid w:val="00A31C8F"/>
    <w:rsid w:val="00A41415"/>
    <w:rsid w:val="00A43D70"/>
    <w:rsid w:val="00A466E0"/>
    <w:rsid w:val="00A54696"/>
    <w:rsid w:val="00A61644"/>
    <w:rsid w:val="00A66AE3"/>
    <w:rsid w:val="00A9772B"/>
    <w:rsid w:val="00AA6B76"/>
    <w:rsid w:val="00AC7725"/>
    <w:rsid w:val="00B037AD"/>
    <w:rsid w:val="00B10AE1"/>
    <w:rsid w:val="00B11AD3"/>
    <w:rsid w:val="00B12F23"/>
    <w:rsid w:val="00B26B7A"/>
    <w:rsid w:val="00B315B2"/>
    <w:rsid w:val="00B519FB"/>
    <w:rsid w:val="00B5603F"/>
    <w:rsid w:val="00B6628F"/>
    <w:rsid w:val="00B741FA"/>
    <w:rsid w:val="00B74A82"/>
    <w:rsid w:val="00B74DA0"/>
    <w:rsid w:val="00B75505"/>
    <w:rsid w:val="00B8007D"/>
    <w:rsid w:val="00B83AFA"/>
    <w:rsid w:val="00B915DF"/>
    <w:rsid w:val="00B927FC"/>
    <w:rsid w:val="00B941B0"/>
    <w:rsid w:val="00B9641C"/>
    <w:rsid w:val="00BB5E09"/>
    <w:rsid w:val="00BD5B4B"/>
    <w:rsid w:val="00BF0FF6"/>
    <w:rsid w:val="00BF409D"/>
    <w:rsid w:val="00BF778A"/>
    <w:rsid w:val="00C10F0E"/>
    <w:rsid w:val="00C113FB"/>
    <w:rsid w:val="00C15D83"/>
    <w:rsid w:val="00C420F8"/>
    <w:rsid w:val="00C520CB"/>
    <w:rsid w:val="00C61529"/>
    <w:rsid w:val="00C76AAE"/>
    <w:rsid w:val="00C77A24"/>
    <w:rsid w:val="00C931EB"/>
    <w:rsid w:val="00CB3418"/>
    <w:rsid w:val="00CB6AE7"/>
    <w:rsid w:val="00D12808"/>
    <w:rsid w:val="00D200B4"/>
    <w:rsid w:val="00D264C8"/>
    <w:rsid w:val="00D50DAC"/>
    <w:rsid w:val="00D7081D"/>
    <w:rsid w:val="00D75C28"/>
    <w:rsid w:val="00D76822"/>
    <w:rsid w:val="00D774E3"/>
    <w:rsid w:val="00D80CD8"/>
    <w:rsid w:val="00D81BB2"/>
    <w:rsid w:val="00D91C76"/>
    <w:rsid w:val="00D97DAE"/>
    <w:rsid w:val="00DA74B9"/>
    <w:rsid w:val="00DB2AD1"/>
    <w:rsid w:val="00DC14DA"/>
    <w:rsid w:val="00DC5C45"/>
    <w:rsid w:val="00DD63E5"/>
    <w:rsid w:val="00DE221E"/>
    <w:rsid w:val="00E07C2D"/>
    <w:rsid w:val="00E20BD3"/>
    <w:rsid w:val="00E37D24"/>
    <w:rsid w:val="00E471C2"/>
    <w:rsid w:val="00E55135"/>
    <w:rsid w:val="00E572DA"/>
    <w:rsid w:val="00E71EC5"/>
    <w:rsid w:val="00E7479E"/>
    <w:rsid w:val="00E9363B"/>
    <w:rsid w:val="00E96387"/>
    <w:rsid w:val="00EA3A6C"/>
    <w:rsid w:val="00EB3C25"/>
    <w:rsid w:val="00EC5B40"/>
    <w:rsid w:val="00EC7914"/>
    <w:rsid w:val="00EF091D"/>
    <w:rsid w:val="00F05ADC"/>
    <w:rsid w:val="00F31804"/>
    <w:rsid w:val="00F31C96"/>
    <w:rsid w:val="00F32F0D"/>
    <w:rsid w:val="00F40DA6"/>
    <w:rsid w:val="00F420D5"/>
    <w:rsid w:val="00F700EC"/>
    <w:rsid w:val="00F83930"/>
    <w:rsid w:val="00F8616F"/>
    <w:rsid w:val="00F92E46"/>
    <w:rsid w:val="00FA4910"/>
    <w:rsid w:val="00FC17DB"/>
    <w:rsid w:val="00FD40F9"/>
    <w:rsid w:val="00FE5040"/>
  </w:rsids>
  <m:mathPr>
    <m:mathFont m:val="DINPro-Light"/>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A74B9"/>
    <w:pPr>
      <w:spacing w:before="120" w:after="120" w:line="240" w:lineRule="atLeast"/>
      <w:ind w:left="340" w:hanging="340"/>
    </w:pPr>
    <w:rPr>
      <w:rFonts w:ascii="Arial" w:hAnsi="Arial"/>
      <w:sz w:val="20"/>
      <w:lang w:val="en-AU"/>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xlist2">
    <w:name w:val="xlist 2"/>
    <w:basedOn w:val="Normal"/>
    <w:qFormat/>
    <w:rsid w:val="00E96387"/>
    <w:pPr>
      <w:spacing w:before="0" w:after="0" w:line="240" w:lineRule="auto"/>
      <w:ind w:left="908" w:hanging="454"/>
    </w:pPr>
    <w:rPr>
      <w:sz w:val="22"/>
    </w:rPr>
  </w:style>
  <w:style w:type="paragraph" w:customStyle="1" w:styleId="xtablehead">
    <w:name w:val="xtable head"/>
    <w:basedOn w:val="xparafo"/>
    <w:qFormat/>
    <w:rsid w:val="001A3F10"/>
    <w:rPr>
      <w:b/>
      <w:caps/>
    </w:rPr>
  </w:style>
  <w:style w:type="paragraph" w:customStyle="1" w:styleId="xtabletext">
    <w:name w:val="xtable text"/>
    <w:basedOn w:val="xparafo"/>
    <w:qFormat/>
    <w:rsid w:val="001A3F10"/>
  </w:style>
  <w:style w:type="paragraph" w:customStyle="1" w:styleId="xpara">
    <w:name w:val="xpara"/>
    <w:basedOn w:val="xparafo"/>
    <w:qFormat/>
    <w:rsid w:val="001A3F10"/>
    <w:pPr>
      <w:ind w:firstLine="454"/>
    </w:pPr>
  </w:style>
  <w:style w:type="paragraph" w:styleId="Header">
    <w:name w:val="header"/>
    <w:basedOn w:val="Normal"/>
    <w:link w:val="HeaderChar"/>
    <w:uiPriority w:val="99"/>
    <w:unhideWhenUsed/>
    <w:rsid w:val="008E171B"/>
    <w:pPr>
      <w:tabs>
        <w:tab w:val="center" w:pos="4513"/>
        <w:tab w:val="right" w:pos="9026"/>
      </w:tabs>
      <w:spacing w:before="0" w:after="0" w:line="240" w:lineRule="auto"/>
    </w:pPr>
  </w:style>
  <w:style w:type="character" w:customStyle="1" w:styleId="HeaderChar">
    <w:name w:val="Header Char"/>
    <w:basedOn w:val="DefaultParagraphFont"/>
    <w:link w:val="Header"/>
    <w:uiPriority w:val="99"/>
    <w:rsid w:val="008E171B"/>
    <w:rPr>
      <w:rFonts w:ascii="Arial" w:hAnsi="Arial"/>
      <w:sz w:val="20"/>
      <w:lang w:val="en-AU"/>
    </w:rPr>
  </w:style>
  <w:style w:type="paragraph" w:customStyle="1" w:styleId="xpagereference">
    <w:name w:val="xpage reference"/>
    <w:basedOn w:val="Normal"/>
    <w:qFormat/>
    <w:rsid w:val="005127D6"/>
    <w:pPr>
      <w:spacing w:after="60" w:line="276" w:lineRule="auto"/>
      <w:ind w:left="0" w:firstLine="0"/>
      <w:outlineLvl w:val="2"/>
    </w:pPr>
    <w:rPr>
      <w:rFonts w:eastAsia="MS Gothic" w:cs="Times New Roman"/>
      <w:color w:val="808080" w:themeColor="background1" w:themeShade="80"/>
      <w:sz w:val="24"/>
      <w:szCs w:val="32"/>
      <w:lang w:val="en-US" w:eastAsia="en-AU"/>
    </w:rPr>
  </w:style>
  <w:style w:type="paragraph" w:customStyle="1" w:styleId="xline">
    <w:name w:val="xline"/>
    <w:basedOn w:val="Normal"/>
    <w:qFormat/>
    <w:rsid w:val="00E96387"/>
    <w:pPr>
      <w:pBdr>
        <w:bottom w:val="single" w:sz="4" w:space="1" w:color="auto"/>
      </w:pBdr>
      <w:spacing w:before="0" w:after="0" w:line="240" w:lineRule="auto"/>
      <w:ind w:left="0" w:firstLine="0"/>
    </w:pPr>
    <w:rPr>
      <w:sz w:val="22"/>
    </w:rPr>
  </w:style>
  <w:style w:type="paragraph" w:customStyle="1" w:styleId="xcaption">
    <w:name w:val="xcaption"/>
    <w:basedOn w:val="Normal"/>
    <w:qFormat/>
    <w:rsid w:val="001A3F10"/>
    <w:pPr>
      <w:spacing w:before="0" w:after="200" w:line="240" w:lineRule="auto"/>
    </w:pPr>
    <w:rPr>
      <w:bCs/>
      <w:szCs w:val="20"/>
      <w:lang w:val="en-US"/>
    </w:rPr>
  </w:style>
  <w:style w:type="paragraph" w:styleId="Footer">
    <w:name w:val="footer"/>
    <w:basedOn w:val="Normal"/>
    <w:link w:val="FooterChar"/>
    <w:unhideWhenUsed/>
    <w:rsid w:val="008E171B"/>
    <w:pPr>
      <w:tabs>
        <w:tab w:val="center" w:pos="4513"/>
        <w:tab w:val="right" w:pos="9026"/>
      </w:tabs>
      <w:spacing w:before="0" w:after="0" w:line="240" w:lineRule="auto"/>
    </w:pPr>
  </w:style>
  <w:style w:type="character" w:customStyle="1" w:styleId="FooterChar">
    <w:name w:val="Footer Char"/>
    <w:basedOn w:val="DefaultParagraphFont"/>
    <w:link w:val="Footer"/>
    <w:rsid w:val="008E171B"/>
    <w:rPr>
      <w:rFonts w:ascii="Arial" w:hAnsi="Arial"/>
      <w:sz w:val="20"/>
      <w:lang w:val="en-AU"/>
    </w:rPr>
  </w:style>
  <w:style w:type="paragraph" w:styleId="BalloonText">
    <w:name w:val="Balloon Text"/>
    <w:basedOn w:val="Normal"/>
    <w:link w:val="BalloonTextChar"/>
    <w:uiPriority w:val="99"/>
    <w:semiHidden/>
    <w:unhideWhenUsed/>
    <w:rsid w:val="006F4BF3"/>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4BF3"/>
    <w:rPr>
      <w:rFonts w:ascii="Tahoma" w:hAnsi="Tahoma" w:cs="Tahoma"/>
      <w:sz w:val="16"/>
      <w:szCs w:val="16"/>
      <w:lang w:val="en-AU"/>
    </w:rPr>
  </w:style>
  <w:style w:type="paragraph" w:customStyle="1" w:styleId="xworksheettype">
    <w:name w:val="xworksheet type"/>
    <w:basedOn w:val="Normal"/>
    <w:qFormat/>
    <w:rsid w:val="005127D6"/>
    <w:rPr>
      <w:rFonts w:cs="Arial"/>
      <w:b/>
      <w:color w:val="808080" w:themeColor="background1" w:themeShade="80"/>
      <w:sz w:val="28"/>
      <w:szCs w:val="28"/>
    </w:rPr>
  </w:style>
  <w:style w:type="paragraph" w:customStyle="1" w:styleId="xchapterhead">
    <w:name w:val="xchapter head"/>
    <w:basedOn w:val="Normal"/>
    <w:qFormat/>
    <w:rsid w:val="005127D6"/>
    <w:rPr>
      <w:rFonts w:cs="Arial"/>
      <w:b/>
      <w:color w:val="808080" w:themeColor="background1" w:themeShade="80"/>
      <w:sz w:val="32"/>
    </w:rPr>
  </w:style>
  <w:style w:type="table" w:styleId="TableGrid">
    <w:name w:val="Table Grid"/>
    <w:basedOn w:val="TableNormal"/>
    <w:uiPriority w:val="59"/>
    <w:rsid w:val="00B11AD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ahead">
    <w:name w:val="xahead"/>
    <w:basedOn w:val="Normal"/>
    <w:qFormat/>
    <w:rsid w:val="00DA74B9"/>
    <w:pPr>
      <w:spacing w:after="60" w:line="276" w:lineRule="auto"/>
      <w:ind w:left="0" w:firstLine="0"/>
      <w:outlineLvl w:val="2"/>
    </w:pPr>
    <w:rPr>
      <w:rFonts w:eastAsia="MS Gothic" w:cs="Times New Roman"/>
      <w:b/>
      <w:noProof/>
      <w:color w:val="215868" w:themeColor="accent5" w:themeShade="80"/>
      <w:sz w:val="44"/>
      <w:szCs w:val="44"/>
      <w:lang w:val="en-US" w:eastAsia="en-AU"/>
    </w:rPr>
  </w:style>
  <w:style w:type="paragraph" w:customStyle="1" w:styleId="xparafo">
    <w:name w:val="xpara fo"/>
    <w:basedOn w:val="Normal"/>
    <w:qFormat/>
    <w:rsid w:val="00E96387"/>
    <w:pPr>
      <w:autoSpaceDE w:val="0"/>
      <w:autoSpaceDN w:val="0"/>
      <w:adjustRightInd w:val="0"/>
      <w:spacing w:before="0" w:line="240" w:lineRule="auto"/>
      <w:ind w:left="0" w:firstLine="0"/>
    </w:pPr>
    <w:rPr>
      <w:rFonts w:cs="Arial"/>
      <w:sz w:val="22"/>
      <w:lang w:val="en-US"/>
    </w:rPr>
  </w:style>
  <w:style w:type="paragraph" w:customStyle="1" w:styleId="xdesignnote">
    <w:name w:val="x_design note"/>
    <w:basedOn w:val="Normal"/>
    <w:rsid w:val="005127D6"/>
    <w:pPr>
      <w:spacing w:before="0" w:line="240" w:lineRule="auto"/>
      <w:ind w:left="1440" w:right="1469" w:firstLine="0"/>
    </w:pPr>
    <w:rPr>
      <w:rFonts w:eastAsia="Times New Roman" w:cs="Arial"/>
      <w:color w:val="FF0000"/>
      <w:szCs w:val="20"/>
    </w:rPr>
  </w:style>
  <w:style w:type="paragraph" w:customStyle="1" w:styleId="xfooter">
    <w:name w:val="xfooter"/>
    <w:basedOn w:val="Normal"/>
    <w:qFormat/>
    <w:rsid w:val="005127D6"/>
    <w:pPr>
      <w:jc w:val="center"/>
    </w:pPr>
    <w:rPr>
      <w:rFonts w:cs="Arial"/>
      <w:szCs w:val="20"/>
      <w:lang w:eastAsia="en-AU"/>
    </w:rPr>
  </w:style>
  <w:style w:type="paragraph" w:customStyle="1" w:styleId="xlist">
    <w:name w:val="xlist"/>
    <w:basedOn w:val="Normal"/>
    <w:qFormat/>
    <w:rsid w:val="00E96387"/>
    <w:pPr>
      <w:spacing w:before="0" w:after="0" w:line="240" w:lineRule="auto"/>
      <w:ind w:left="454" w:hanging="454"/>
    </w:pPr>
    <w:rPr>
      <w:rFonts w:cs="Arial"/>
      <w:sz w:val="22"/>
    </w:rPr>
  </w:style>
  <w:style w:type="paragraph" w:customStyle="1" w:styleId="xlist3">
    <w:name w:val="xlist 3"/>
    <w:basedOn w:val="xlist2"/>
    <w:qFormat/>
    <w:rsid w:val="00E96387"/>
    <w:pPr>
      <w:ind w:left="1361"/>
    </w:pPr>
  </w:style>
  <w:style w:type="paragraph" w:customStyle="1" w:styleId="xbhead">
    <w:name w:val="xbhead"/>
    <w:basedOn w:val="xahead"/>
    <w:next w:val="xparafo"/>
    <w:qFormat/>
    <w:rsid w:val="001A3F10"/>
    <w:rPr>
      <w:color w:val="auto"/>
      <w:sz w:val="28"/>
      <w:szCs w:val="28"/>
    </w:rPr>
  </w:style>
  <w:style w:type="paragraph" w:styleId="ListParagraph">
    <w:name w:val="List Paragraph"/>
    <w:basedOn w:val="Normal"/>
    <w:uiPriority w:val="34"/>
    <w:qFormat/>
    <w:rsid w:val="00EC7914"/>
    <w:pPr>
      <w:ind w:left="720"/>
      <w:contextualSpacing/>
    </w:pPr>
  </w:style>
  <w:style w:type="paragraph" w:customStyle="1" w:styleId="xLine0">
    <w:name w:val="xLine"/>
    <w:basedOn w:val="Normal"/>
    <w:qFormat/>
    <w:rsid w:val="00EC7914"/>
    <w:pPr>
      <w:spacing w:before="57" w:after="0" w:line="360" w:lineRule="auto"/>
    </w:pPr>
    <w:rPr>
      <w:rFonts w:asciiTheme="minorHAnsi" w:hAnsiTheme="minorHAnsi"/>
      <w:sz w:val="22"/>
    </w:rPr>
  </w:style>
  <w:style w:type="character" w:customStyle="1" w:styleId="xfigtable">
    <w:name w:val="xfigtable"/>
    <w:uiPriority w:val="99"/>
    <w:rsid w:val="005B2CF9"/>
    <w:rPr>
      <w:rFonts w:ascii="Arial" w:hAnsi="Arial"/>
      <w:b/>
      <w:caps/>
      <w:color w:val="000000"/>
      <w:sz w:val="18"/>
    </w:rPr>
  </w:style>
  <w:style w:type="paragraph" w:customStyle="1" w:styleId="xfeaturecaption">
    <w:name w:val="xfeature caption"/>
    <w:basedOn w:val="Normal"/>
    <w:rsid w:val="00430FB8"/>
    <w:pPr>
      <w:shd w:val="clear" w:color="auto" w:fill="DDD9C3"/>
      <w:spacing w:before="0" w:after="200" w:line="276" w:lineRule="auto"/>
      <w:ind w:left="0" w:firstLine="567"/>
    </w:pPr>
    <w:rPr>
      <w:rFonts w:ascii="Times New Roman" w:eastAsia="Times New Roman" w:hAnsi="Times New Roman" w:cs="Times New Roman"/>
      <w:sz w:val="24"/>
      <w:lang w:eastAsia="en-AU"/>
    </w:rPr>
  </w:style>
  <w:style w:type="paragraph" w:customStyle="1" w:styleId="xcaution">
    <w:name w:val="xcaution"/>
    <w:basedOn w:val="Normal"/>
    <w:qFormat/>
    <w:rsid w:val="003202C1"/>
    <w:pPr>
      <w:spacing w:before="57" w:after="0"/>
      <w:ind w:left="0" w:firstLine="0"/>
    </w:pPr>
    <w:rPr>
      <w:rFonts w:asciiTheme="minorHAnsi" w:hAnsiTheme="minorHAnsi"/>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A74B9"/>
    <w:pPr>
      <w:spacing w:before="120" w:after="120" w:line="240" w:lineRule="atLeast"/>
      <w:ind w:left="340" w:hanging="340"/>
    </w:pPr>
    <w:rPr>
      <w:rFonts w:ascii="Arial" w:hAnsi="Arial"/>
      <w:sz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xlist2">
    <w:name w:val="xlist 2"/>
    <w:basedOn w:val="Normal"/>
    <w:qFormat/>
    <w:rsid w:val="00E96387"/>
    <w:pPr>
      <w:spacing w:before="0" w:after="0" w:line="240" w:lineRule="auto"/>
      <w:ind w:left="908" w:hanging="454"/>
    </w:pPr>
    <w:rPr>
      <w:sz w:val="22"/>
    </w:rPr>
  </w:style>
  <w:style w:type="paragraph" w:customStyle="1" w:styleId="xtablehead">
    <w:name w:val="xtable head"/>
    <w:basedOn w:val="xparafo"/>
    <w:qFormat/>
    <w:rsid w:val="001A3F10"/>
    <w:rPr>
      <w:b/>
      <w:caps/>
    </w:rPr>
  </w:style>
  <w:style w:type="paragraph" w:customStyle="1" w:styleId="xtabletext">
    <w:name w:val="xtable text"/>
    <w:basedOn w:val="xparafo"/>
    <w:qFormat/>
    <w:rsid w:val="001A3F10"/>
  </w:style>
  <w:style w:type="paragraph" w:customStyle="1" w:styleId="xpara">
    <w:name w:val="xpara"/>
    <w:basedOn w:val="xparafo"/>
    <w:qFormat/>
    <w:rsid w:val="001A3F10"/>
    <w:pPr>
      <w:ind w:firstLine="454"/>
    </w:pPr>
  </w:style>
  <w:style w:type="paragraph" w:styleId="Header">
    <w:name w:val="header"/>
    <w:basedOn w:val="Normal"/>
    <w:link w:val="HeaderChar"/>
    <w:uiPriority w:val="99"/>
    <w:unhideWhenUsed/>
    <w:rsid w:val="008E171B"/>
    <w:pPr>
      <w:tabs>
        <w:tab w:val="center" w:pos="4513"/>
        <w:tab w:val="right" w:pos="9026"/>
      </w:tabs>
      <w:spacing w:before="0" w:after="0" w:line="240" w:lineRule="auto"/>
    </w:pPr>
  </w:style>
  <w:style w:type="character" w:customStyle="1" w:styleId="HeaderChar">
    <w:name w:val="Header Char"/>
    <w:basedOn w:val="DefaultParagraphFont"/>
    <w:link w:val="Header"/>
    <w:uiPriority w:val="99"/>
    <w:rsid w:val="008E171B"/>
    <w:rPr>
      <w:rFonts w:ascii="Arial" w:hAnsi="Arial"/>
      <w:sz w:val="20"/>
      <w:lang w:val="en-AU"/>
    </w:rPr>
  </w:style>
  <w:style w:type="paragraph" w:customStyle="1" w:styleId="xpagereference">
    <w:name w:val="xpage reference"/>
    <w:basedOn w:val="Normal"/>
    <w:qFormat/>
    <w:rsid w:val="005127D6"/>
    <w:pPr>
      <w:spacing w:after="60" w:line="276" w:lineRule="auto"/>
      <w:ind w:left="0" w:firstLine="0"/>
      <w:outlineLvl w:val="2"/>
    </w:pPr>
    <w:rPr>
      <w:rFonts w:eastAsia="MS Gothic" w:cs="Times New Roman"/>
      <w:color w:val="808080" w:themeColor="background1" w:themeShade="80"/>
      <w:sz w:val="24"/>
      <w:szCs w:val="32"/>
      <w:lang w:val="en-US" w:eastAsia="en-AU"/>
    </w:rPr>
  </w:style>
  <w:style w:type="paragraph" w:customStyle="1" w:styleId="xline">
    <w:name w:val="xline"/>
    <w:basedOn w:val="Normal"/>
    <w:qFormat/>
    <w:rsid w:val="00E96387"/>
    <w:pPr>
      <w:pBdr>
        <w:bottom w:val="single" w:sz="4" w:space="1" w:color="auto"/>
      </w:pBdr>
      <w:spacing w:before="0" w:after="0" w:line="240" w:lineRule="auto"/>
      <w:ind w:left="0" w:firstLine="0"/>
    </w:pPr>
    <w:rPr>
      <w:sz w:val="22"/>
    </w:rPr>
  </w:style>
  <w:style w:type="paragraph" w:customStyle="1" w:styleId="xcaption">
    <w:name w:val="xcaption"/>
    <w:basedOn w:val="Normal"/>
    <w:qFormat/>
    <w:rsid w:val="001A3F10"/>
    <w:pPr>
      <w:spacing w:before="0" w:after="200" w:line="240" w:lineRule="auto"/>
    </w:pPr>
    <w:rPr>
      <w:bCs/>
      <w:szCs w:val="20"/>
      <w:lang w:val="en-US"/>
    </w:rPr>
  </w:style>
  <w:style w:type="paragraph" w:styleId="Footer">
    <w:name w:val="footer"/>
    <w:basedOn w:val="Normal"/>
    <w:link w:val="FooterChar"/>
    <w:unhideWhenUsed/>
    <w:rsid w:val="008E171B"/>
    <w:pPr>
      <w:tabs>
        <w:tab w:val="center" w:pos="4513"/>
        <w:tab w:val="right" w:pos="9026"/>
      </w:tabs>
      <w:spacing w:before="0" w:after="0" w:line="240" w:lineRule="auto"/>
    </w:pPr>
  </w:style>
  <w:style w:type="character" w:customStyle="1" w:styleId="FooterChar">
    <w:name w:val="Footer Char"/>
    <w:basedOn w:val="DefaultParagraphFont"/>
    <w:link w:val="Footer"/>
    <w:rsid w:val="008E171B"/>
    <w:rPr>
      <w:rFonts w:ascii="Arial" w:hAnsi="Arial"/>
      <w:sz w:val="20"/>
      <w:lang w:val="en-AU"/>
    </w:rPr>
  </w:style>
  <w:style w:type="paragraph" w:styleId="BalloonText">
    <w:name w:val="Balloon Text"/>
    <w:basedOn w:val="Normal"/>
    <w:link w:val="BalloonTextChar"/>
    <w:uiPriority w:val="99"/>
    <w:semiHidden/>
    <w:unhideWhenUsed/>
    <w:rsid w:val="006F4BF3"/>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4BF3"/>
    <w:rPr>
      <w:rFonts w:ascii="Tahoma" w:hAnsi="Tahoma" w:cs="Tahoma"/>
      <w:sz w:val="16"/>
      <w:szCs w:val="16"/>
      <w:lang w:val="en-AU"/>
    </w:rPr>
  </w:style>
  <w:style w:type="paragraph" w:customStyle="1" w:styleId="xworksheettype">
    <w:name w:val="xworksheet type"/>
    <w:basedOn w:val="Normal"/>
    <w:qFormat/>
    <w:rsid w:val="005127D6"/>
    <w:rPr>
      <w:rFonts w:cs="Arial"/>
      <w:b/>
      <w:color w:val="808080" w:themeColor="background1" w:themeShade="80"/>
      <w:sz w:val="28"/>
      <w:szCs w:val="28"/>
    </w:rPr>
  </w:style>
  <w:style w:type="paragraph" w:customStyle="1" w:styleId="xchapterhead">
    <w:name w:val="xchapter head"/>
    <w:basedOn w:val="Normal"/>
    <w:qFormat/>
    <w:rsid w:val="005127D6"/>
    <w:rPr>
      <w:rFonts w:cs="Arial"/>
      <w:b/>
      <w:color w:val="808080" w:themeColor="background1" w:themeShade="80"/>
      <w:sz w:val="32"/>
    </w:rPr>
  </w:style>
  <w:style w:type="table" w:styleId="TableGrid">
    <w:name w:val="Table Grid"/>
    <w:basedOn w:val="TableNormal"/>
    <w:uiPriority w:val="59"/>
    <w:rsid w:val="00B11A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ahead">
    <w:name w:val="xahead"/>
    <w:basedOn w:val="Normal"/>
    <w:qFormat/>
    <w:rsid w:val="00DA74B9"/>
    <w:pPr>
      <w:spacing w:after="60" w:line="276" w:lineRule="auto"/>
      <w:ind w:left="0" w:firstLine="0"/>
      <w:outlineLvl w:val="2"/>
    </w:pPr>
    <w:rPr>
      <w:rFonts w:eastAsia="MS Gothic" w:cs="Times New Roman"/>
      <w:b/>
      <w:noProof/>
      <w:color w:val="215868" w:themeColor="accent5" w:themeShade="80"/>
      <w:sz w:val="44"/>
      <w:szCs w:val="44"/>
      <w:lang w:val="en-US" w:eastAsia="en-AU"/>
    </w:rPr>
  </w:style>
  <w:style w:type="paragraph" w:customStyle="1" w:styleId="xparafo">
    <w:name w:val="xpara fo"/>
    <w:basedOn w:val="Normal"/>
    <w:qFormat/>
    <w:rsid w:val="00E96387"/>
    <w:pPr>
      <w:autoSpaceDE w:val="0"/>
      <w:autoSpaceDN w:val="0"/>
      <w:adjustRightInd w:val="0"/>
      <w:spacing w:before="0" w:line="240" w:lineRule="auto"/>
      <w:ind w:left="0" w:firstLine="0"/>
    </w:pPr>
    <w:rPr>
      <w:rFonts w:cs="Arial"/>
      <w:sz w:val="22"/>
      <w:lang w:val="en-US"/>
    </w:rPr>
  </w:style>
  <w:style w:type="paragraph" w:customStyle="1" w:styleId="xdesignnote">
    <w:name w:val="x_design note"/>
    <w:basedOn w:val="Normal"/>
    <w:rsid w:val="005127D6"/>
    <w:pPr>
      <w:spacing w:before="0" w:line="240" w:lineRule="auto"/>
      <w:ind w:left="1440" w:right="1469" w:firstLine="0"/>
    </w:pPr>
    <w:rPr>
      <w:rFonts w:eastAsia="Times New Roman" w:cs="Arial"/>
      <w:color w:val="FF0000"/>
      <w:szCs w:val="20"/>
    </w:rPr>
  </w:style>
  <w:style w:type="paragraph" w:customStyle="1" w:styleId="xfooter">
    <w:name w:val="xfooter"/>
    <w:basedOn w:val="Normal"/>
    <w:qFormat/>
    <w:rsid w:val="005127D6"/>
    <w:pPr>
      <w:jc w:val="center"/>
    </w:pPr>
    <w:rPr>
      <w:rFonts w:cs="Arial"/>
      <w:szCs w:val="20"/>
      <w:lang w:eastAsia="en-AU"/>
    </w:rPr>
  </w:style>
  <w:style w:type="paragraph" w:customStyle="1" w:styleId="xlist">
    <w:name w:val="xlist"/>
    <w:basedOn w:val="Normal"/>
    <w:qFormat/>
    <w:rsid w:val="00E96387"/>
    <w:pPr>
      <w:spacing w:before="0" w:after="0" w:line="240" w:lineRule="auto"/>
      <w:ind w:left="454" w:hanging="454"/>
    </w:pPr>
    <w:rPr>
      <w:rFonts w:cs="Arial"/>
      <w:sz w:val="22"/>
    </w:rPr>
  </w:style>
  <w:style w:type="paragraph" w:customStyle="1" w:styleId="xlist3">
    <w:name w:val="xlist 3"/>
    <w:basedOn w:val="xlist2"/>
    <w:qFormat/>
    <w:rsid w:val="00E96387"/>
    <w:pPr>
      <w:ind w:left="1361"/>
    </w:pPr>
  </w:style>
  <w:style w:type="paragraph" w:customStyle="1" w:styleId="xbhead">
    <w:name w:val="xbhead"/>
    <w:basedOn w:val="xahead"/>
    <w:next w:val="xparafo"/>
    <w:qFormat/>
    <w:rsid w:val="001A3F10"/>
    <w:rPr>
      <w:color w:val="auto"/>
      <w:sz w:val="28"/>
      <w:szCs w:val="28"/>
    </w:rPr>
  </w:style>
  <w:style w:type="paragraph" w:styleId="ListParagraph">
    <w:name w:val="List Paragraph"/>
    <w:basedOn w:val="Normal"/>
    <w:uiPriority w:val="34"/>
    <w:qFormat/>
    <w:rsid w:val="00EC7914"/>
    <w:pPr>
      <w:ind w:left="720"/>
      <w:contextualSpacing/>
    </w:pPr>
  </w:style>
  <w:style w:type="paragraph" w:customStyle="1" w:styleId="xLine0">
    <w:name w:val="xLine"/>
    <w:basedOn w:val="Normal"/>
    <w:qFormat/>
    <w:rsid w:val="00EC7914"/>
    <w:pPr>
      <w:spacing w:before="57" w:after="0" w:line="360" w:lineRule="auto"/>
    </w:pPr>
    <w:rPr>
      <w:rFonts w:asciiTheme="minorHAnsi" w:hAnsiTheme="minorHAnsi"/>
      <w:sz w:val="22"/>
    </w:rPr>
  </w:style>
  <w:style w:type="character" w:customStyle="1" w:styleId="xfigtable">
    <w:name w:val="xfigtable"/>
    <w:uiPriority w:val="99"/>
    <w:rsid w:val="005B2CF9"/>
    <w:rPr>
      <w:rFonts w:ascii="Arial" w:hAnsi="Arial"/>
      <w:b/>
      <w:caps/>
      <w:color w:val="000000"/>
      <w:sz w:val="18"/>
    </w:rPr>
  </w:style>
  <w:style w:type="paragraph" w:customStyle="1" w:styleId="xfeaturecaption">
    <w:name w:val="xfeature caption"/>
    <w:basedOn w:val="Normal"/>
    <w:rsid w:val="00430FB8"/>
    <w:pPr>
      <w:shd w:val="clear" w:color="auto" w:fill="DDD9C3"/>
      <w:spacing w:before="0" w:after="200" w:line="276" w:lineRule="auto"/>
      <w:ind w:left="0" w:firstLine="567"/>
    </w:pPr>
    <w:rPr>
      <w:rFonts w:ascii="Times New Roman" w:eastAsia="Times New Roman" w:hAnsi="Times New Roman" w:cs="Times New Roman"/>
      <w:sz w:val="24"/>
      <w:lang w:eastAsia="en-AU"/>
    </w:rPr>
  </w:style>
  <w:style w:type="paragraph" w:customStyle="1" w:styleId="xcaution">
    <w:name w:val="xcaution"/>
    <w:basedOn w:val="Normal"/>
    <w:qFormat/>
    <w:rsid w:val="003202C1"/>
    <w:pPr>
      <w:spacing w:before="57" w:after="0"/>
      <w:ind w:left="0" w:firstLine="0"/>
    </w:pPr>
    <w:rPr>
      <w:rFonts w:asciiTheme="minorHAnsi" w:hAnsiTheme="minorHAnsi"/>
      <w:sz w:val="22"/>
    </w:rPr>
  </w:style>
</w:styles>
</file>

<file path=word/webSettings.xml><?xml version="1.0" encoding="utf-8"?>
<w:webSettings xmlns:r="http://schemas.openxmlformats.org/officeDocument/2006/relationships" xmlns:w="http://schemas.openxmlformats.org/wordprocessingml/2006/main">
  <w:divs>
    <w:div w:id="108403774">
      <w:bodyDiv w:val="1"/>
      <w:marLeft w:val="0"/>
      <w:marRight w:val="0"/>
      <w:marTop w:val="0"/>
      <w:marBottom w:val="0"/>
      <w:divBdr>
        <w:top w:val="none" w:sz="0" w:space="0" w:color="auto"/>
        <w:left w:val="none" w:sz="0" w:space="0" w:color="auto"/>
        <w:bottom w:val="none" w:sz="0" w:space="0" w:color="auto"/>
        <w:right w:val="none" w:sz="0" w:space="0" w:color="auto"/>
      </w:divBdr>
    </w:div>
    <w:div w:id="227309535">
      <w:bodyDiv w:val="1"/>
      <w:marLeft w:val="0"/>
      <w:marRight w:val="0"/>
      <w:marTop w:val="0"/>
      <w:marBottom w:val="0"/>
      <w:divBdr>
        <w:top w:val="none" w:sz="0" w:space="0" w:color="auto"/>
        <w:left w:val="none" w:sz="0" w:space="0" w:color="auto"/>
        <w:bottom w:val="none" w:sz="0" w:space="0" w:color="auto"/>
        <w:right w:val="none" w:sz="0" w:space="0" w:color="auto"/>
      </w:divBdr>
    </w:div>
    <w:div w:id="545533127">
      <w:bodyDiv w:val="1"/>
      <w:marLeft w:val="0"/>
      <w:marRight w:val="0"/>
      <w:marTop w:val="0"/>
      <w:marBottom w:val="0"/>
      <w:divBdr>
        <w:top w:val="none" w:sz="0" w:space="0" w:color="auto"/>
        <w:left w:val="none" w:sz="0" w:space="0" w:color="auto"/>
        <w:bottom w:val="none" w:sz="0" w:space="0" w:color="auto"/>
        <w:right w:val="none" w:sz="0" w:space="0" w:color="auto"/>
      </w:divBdr>
    </w:div>
    <w:div w:id="8264827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26" Type="http://schemas.openxmlformats.org/officeDocument/2006/relationships/theme" Target="theme/theme1.xml"/><Relationship Id="rId13" Type="http://schemas.openxmlformats.org/officeDocument/2006/relationships/image" Target="media/image6.jpeg"/><Relationship Id="rId18" Type="http://schemas.openxmlformats.org/officeDocument/2006/relationships/image" Target="media/image10.jpeg"/><Relationship Id="rId8" Type="http://schemas.openxmlformats.org/officeDocument/2006/relationships/image" Target="media/image1.jpeg"/><Relationship Id="rId21" Type="http://schemas.openxmlformats.org/officeDocument/2006/relationships/image" Target="media/image13.jpeg"/><Relationship Id="rId3" Type="http://schemas.openxmlformats.org/officeDocument/2006/relationships/styles" Target="styles.xml"/><Relationship Id="rId25" Type="http://schemas.openxmlformats.org/officeDocument/2006/relationships/fontTable" Target="fontTable.xml"/><Relationship Id="rId12" Type="http://schemas.openxmlformats.org/officeDocument/2006/relationships/image" Target="media/image5.jpeg"/><Relationship Id="rId17" Type="http://schemas.openxmlformats.org/officeDocument/2006/relationships/image" Target="media/image9.jpeg"/><Relationship Id="rId7" Type="http://schemas.openxmlformats.org/officeDocument/2006/relationships/endnotes" Target="endnotes.xml"/><Relationship Id="rId20" Type="http://schemas.openxmlformats.org/officeDocument/2006/relationships/image" Target="media/image12.jpeg"/><Relationship Id="rId16" Type="http://schemas.openxmlformats.org/officeDocument/2006/relationships/oleObject" Target="embeddings/oleObject1.bin"/><Relationship Id="rId2" Type="http://schemas.openxmlformats.org/officeDocument/2006/relationships/numbering" Target="numbering.xml"/><Relationship Id="rId29" Type="http://schemas.openxmlformats.org/officeDocument/2006/relationships/customXml" Target="../customXml/item3.xml"/><Relationship Id="rId24" Type="http://schemas.openxmlformats.org/officeDocument/2006/relationships/footer" Target="footer1.xml"/><Relationship Id="rId11" Type="http://schemas.openxmlformats.org/officeDocument/2006/relationships/image" Target="media/image4.jpe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1.xml"/><Relationship Id="rId15" Type="http://schemas.openxmlformats.org/officeDocument/2006/relationships/image" Target="media/image8.wmf"/><Relationship Id="rId5" Type="http://schemas.openxmlformats.org/officeDocument/2006/relationships/webSettings" Target="webSettings.xml"/><Relationship Id="rId28" Type="http://schemas.openxmlformats.org/officeDocument/2006/relationships/customXml" Target="../customXml/item2.xml"/><Relationship Id="rId10" Type="http://schemas.openxmlformats.org/officeDocument/2006/relationships/image" Target="media/image3.jpeg"/><Relationship Id="rId19" Type="http://schemas.openxmlformats.org/officeDocument/2006/relationships/image" Target="media/image11.jpeg"/><Relationship Id="rId9" Type="http://schemas.openxmlformats.org/officeDocument/2006/relationships/image" Target="media/image2.jpeg"/><Relationship Id="rId22" Type="http://schemas.openxmlformats.org/officeDocument/2006/relationships/image" Target="media/image14.jpeg"/><Relationship Id="rId27" Type="http://schemas.microsoft.com/office/2007/relationships/stylesWithEffects" Target="stylesWithEffects.xml"/><Relationship Id="rId14" Type="http://schemas.openxmlformats.org/officeDocument/2006/relationships/image" Target="media/image7.jpeg"/><Relationship Id="rId4" Type="http://schemas.openxmlformats.org/officeDocument/2006/relationships/settings" Target="settings.xml"/><Relationship Id="rId30" Type="http://schemas.openxmlformats.org/officeDocument/2006/relationships/customXml" Target="../customXml/item4.xml"/></Relationships>
</file>

<file path=word/_rels/header1.xml.rels><?xml version="1.0" encoding="UTF-8" standalone="yes"?>
<Relationships xmlns="http://schemas.openxmlformats.org/package/2006/relationships"><Relationship Id="rId1" Type="http://schemas.openxmlformats.org/officeDocument/2006/relationships/image" Target="media/image1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C8157990E5B9394AB60DC397E95032F9" ma:contentTypeVersion="15" ma:contentTypeDescription="Create a new document." ma:contentTypeScope="" ma:versionID="911abbda83db580b6a9ff67f60887a38">
  <xsd:schema xmlns:xsd="http://www.w3.org/2001/XMLSchema" xmlns:xs="http://www.w3.org/2001/XMLSchema" xmlns:p="http://schemas.microsoft.com/office/2006/metadata/properties" xmlns:ns2="8f659357-f805-491c-ad0b-5621b2de6466" xmlns:ns3="d5c732d2-f217-444a-91d8-37c5714ca695" targetNamespace="http://schemas.microsoft.com/office/2006/metadata/properties" ma:root="true" ma:fieldsID="3e1f4820d41d94fc172c55ffba5138af" ns2:_="" ns3:_="">
    <xsd:import namespace="8f659357-f805-491c-ad0b-5621b2de6466"/>
    <xsd:import namespace="d5c732d2-f217-444a-91d8-37c5714ca695"/>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DateTaken" minOccurs="0"/>
                <xsd:element ref="ns2:MediaServiceAutoTags" minOccurs="0"/>
                <xsd:element ref="ns2:MediaLengthInSeconds" minOccurs="0"/>
                <xsd:element ref="ns2:MediaServiceOCR" minOccurs="0"/>
                <xsd:element ref="ns2:MediaServiceGenerationTime" minOccurs="0"/>
                <xsd:element ref="ns2:MediaServiceEventHashCode" minOccurs="0"/>
                <xsd:element ref="ns3:SharedWithUsers" minOccurs="0"/>
                <xsd:element ref="ns3:SharedWithDetail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f659357-f805-491c-ad0b-5621b2de646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LengthInSeconds" ma:index="14" nillable="true" ma:displayName="Length (seconds)" ma:internalName="MediaLengthInSeconds" ma:readOnly="true">
      <xsd:simpleType>
        <xsd:restriction base="dms:Unknown"/>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lcf76f155ced4ddcb4097134ff3c332f" ma:index="21" nillable="true" ma:taxonomy="true" ma:internalName="lcf76f155ced4ddcb4097134ff3c332f" ma:taxonomyFieldName="MediaServiceImageTags" ma:displayName="Image Tags" ma:readOnly="false" ma:fieldId="{5cf76f15-5ced-4ddc-b409-7134ff3c332f}" ma:taxonomyMulti="true" ma:sspId="ea606fe5-00d0-49e1-aa33-d9ffd0209102"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d5c732d2-f217-444a-91d8-37c5714ca695"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TaxCatchAll" ma:index="22" nillable="true" ma:displayName="Taxonomy Catch All Column" ma:hidden="true" ma:list="{787221a7-1fed-4694-a1ec-bb608177e353}" ma:internalName="TaxCatchAll" ma:showField="CatchAllData" ma:web="d5c732d2-f217-444a-91d8-37c5714ca695">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MediaLengthInSeconds xmlns="8f659357-f805-491c-ad0b-5621b2de6466" xsi:nil="true"/>
    <TaxCatchAll xmlns="d5c732d2-f217-444a-91d8-37c5714ca695" xsi:nil="true"/>
    <lcf76f155ced4ddcb4097134ff3c332f xmlns="8f659357-f805-491c-ad0b-5621b2de6466">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7A07FEC9-9A0C-0141-B9CA-A93ADC6B1ED8}">
  <ds:schemaRefs>
    <ds:schemaRef ds:uri="http://schemas.openxmlformats.org/officeDocument/2006/bibliography"/>
  </ds:schemaRefs>
</ds:datastoreItem>
</file>

<file path=customXml/itemProps2.xml><?xml version="1.0" encoding="utf-8"?>
<ds:datastoreItem xmlns:ds="http://schemas.openxmlformats.org/officeDocument/2006/customXml" ds:itemID="{646BABF1-F42F-48E4-A40D-9BE5502916B2}"/>
</file>

<file path=customXml/itemProps3.xml><?xml version="1.0" encoding="utf-8"?>
<ds:datastoreItem xmlns:ds="http://schemas.openxmlformats.org/officeDocument/2006/customXml" ds:itemID="{16DEBF32-172D-43F2-9EAD-238D5E9BD6C7}"/>
</file>

<file path=customXml/itemProps4.xml><?xml version="1.0" encoding="utf-8"?>
<ds:datastoreItem xmlns:ds="http://schemas.openxmlformats.org/officeDocument/2006/customXml" ds:itemID="{F32E35CA-B742-4911-8DDA-31EC9AF7A154}"/>
</file>

<file path=docProps/app.xml><?xml version="1.0" encoding="utf-8"?>
<Properties xmlns="http://schemas.openxmlformats.org/officeDocument/2006/extended-properties" xmlns:vt="http://schemas.openxmlformats.org/officeDocument/2006/docPropsVTypes">
  <Template>Normal.dotm</Template>
  <TotalTime>25</TotalTime>
  <Pages>26</Pages>
  <Words>2523</Words>
  <Characters>14382</Characters>
  <Application>Microsoft Macintosh Word</Application>
  <DocSecurity>0</DocSecurity>
  <Lines>119</Lines>
  <Paragraphs>28</Paragraphs>
  <ScaleCrop>false</ScaleCrop>
  <HeadingPairs>
    <vt:vector size="2" baseType="variant">
      <vt:variant>
        <vt:lpstr>Title</vt:lpstr>
      </vt:variant>
      <vt:variant>
        <vt:i4>1</vt:i4>
      </vt:variant>
    </vt:vector>
  </HeadingPairs>
  <TitlesOfParts>
    <vt:vector size="1" baseType="lpstr">
      <vt:lpstr/>
    </vt:vector>
  </TitlesOfParts>
  <Company>Oxford University Press</Company>
  <LinksUpToDate>false</LinksUpToDate>
  <CharactersWithSpaces>176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ichards, Kristen</dc:creator>
  <cp:lastModifiedBy>Frances O'Brien</cp:lastModifiedBy>
  <cp:revision>12</cp:revision>
  <dcterms:created xsi:type="dcterms:W3CDTF">2016-10-13T01:00:00Z</dcterms:created>
  <dcterms:modified xsi:type="dcterms:W3CDTF">2017-01-02T07: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8157990E5B9394AB60DC397E95032F9</vt:lpwstr>
  </property>
  <property fmtid="{D5CDD505-2E9C-101B-9397-08002B2CF9AE}" pid="3" name="Order">
    <vt:r8>10400</vt:r8>
  </property>
  <property fmtid="{D5CDD505-2E9C-101B-9397-08002B2CF9AE}" pid="4" name="xd_Signature">
    <vt:bool>false</vt:bool>
  </property>
  <property fmtid="{D5CDD505-2E9C-101B-9397-08002B2CF9AE}" pid="5" name="xd_ProgID">
    <vt:lpwstr/>
  </property>
  <property fmtid="{D5CDD505-2E9C-101B-9397-08002B2CF9AE}" pid="6" name="_ExtendedDescription">
    <vt:lpwstr/>
  </property>
  <property fmtid="{D5CDD505-2E9C-101B-9397-08002B2CF9AE}" pid="7" name="TriggerFlowInfo">
    <vt:lpwstr/>
  </property>
  <property fmtid="{D5CDD505-2E9C-101B-9397-08002B2CF9AE}" pid="8" name="_SourceUrl">
    <vt:lpwstr/>
  </property>
  <property fmtid="{D5CDD505-2E9C-101B-9397-08002B2CF9AE}" pid="9" name="_SharedFileIndex">
    <vt:lpwstr/>
  </property>
  <property fmtid="{D5CDD505-2E9C-101B-9397-08002B2CF9AE}" pid="10" name="ComplianceAssetId">
    <vt:lpwstr/>
  </property>
  <property fmtid="{D5CDD505-2E9C-101B-9397-08002B2CF9AE}" pid="11" name="TemplateUrl">
    <vt:lpwstr/>
  </property>
</Properties>
</file>